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96" r:id="rId2"/>
    <p:sldId id="406" r:id="rId3"/>
    <p:sldId id="258" r:id="rId4"/>
    <p:sldId id="413" r:id="rId5"/>
    <p:sldId id="415" r:id="rId6"/>
    <p:sldId id="417" r:id="rId7"/>
    <p:sldId id="346" r:id="rId8"/>
    <p:sldId id="419" r:id="rId9"/>
    <p:sldId id="420" r:id="rId10"/>
    <p:sldId id="418" r:id="rId11"/>
    <p:sldId id="421" r:id="rId12"/>
    <p:sldId id="422" r:id="rId13"/>
    <p:sldId id="423" r:id="rId14"/>
    <p:sldId id="424" r:id="rId15"/>
    <p:sldId id="271" r:id="rId16"/>
    <p:sldId id="425" r:id="rId17"/>
    <p:sldId id="427" r:id="rId18"/>
    <p:sldId id="270" r:id="rId19"/>
    <p:sldId id="428" r:id="rId20"/>
    <p:sldId id="287" r:id="rId21"/>
    <p:sldId id="297" r:id="rId22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CEB99"/>
    <a:srgbClr val="C5D3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>
      <p:cViewPr varScale="1">
        <p:scale>
          <a:sx n="69" d="100"/>
          <a:sy n="69" d="100"/>
        </p:scale>
        <p:origin x="78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emf"/><Relationship Id="rId4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emf"/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385BF4-F508-465D-8740-146D6EA673B1}" type="datetimeFigureOut">
              <a:rPr lang="vi-VN" smtClean="0"/>
              <a:t>10/09/2024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0D0053-661B-4177-99CF-2BF7D16AFB5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741109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>
            <a:extLst>
              <a:ext uri="{FF2B5EF4-FFF2-40B4-BE49-F238E27FC236}">
                <a16:creationId xmlns:a16="http://schemas.microsoft.com/office/drawing/2014/main" id="{E7B3CE0E-39DB-BC65-1CB8-30955DAE06E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Notes Placeholder 2">
            <a:extLst>
              <a:ext uri="{FF2B5EF4-FFF2-40B4-BE49-F238E27FC236}">
                <a16:creationId xmlns:a16="http://schemas.microsoft.com/office/drawing/2014/main" id="{73957E09-592C-2E0C-00B7-86637C488B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5124" name="Slide Number Placeholder 3">
            <a:extLst>
              <a:ext uri="{FF2B5EF4-FFF2-40B4-BE49-F238E27FC236}">
                <a16:creationId xmlns:a16="http://schemas.microsoft.com/office/drawing/2014/main" id="{311687BE-453F-3F8C-6B76-ED72465896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50EEA6E0-2B4C-4DB6-834B-8EAD01BDE0EB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69497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96CF6B-4135-B7D5-397E-2FEE980BB3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D704DA4-4150-583F-BA01-DC1DE7DCAF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6DC2382-EAC9-88B9-B96C-10A960095B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10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A63C97-A62E-2A4A-0C0C-E48527B110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5EDC0C4-CDC8-9E05-9FD3-597AED775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541412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DC90B9-9F0A-67B9-68F1-146874474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B22D53A-5A3E-7774-5D50-98F1243D2EF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0FD791-8B03-5BC7-82C4-59B197C17B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10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399B21-50BD-0F75-3D9C-FBD8A58072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8B8135-F384-E39F-0E71-8A640DB590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16817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3303A87-BB83-D989-540E-42D07E45DB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07E8974-8B11-20C3-7CB4-35063D44A9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185FD4-7DCA-F407-6E12-9162A28F87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10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35E66E-5686-717F-C0F7-303F34ED3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254B6E-0361-CC2B-DEEA-73119B885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71722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电脑合成图&#10;&#10;中度可信度描述已自动生成">
            <a:extLst>
              <a:ext uri="{FF2B5EF4-FFF2-40B4-BE49-F238E27FC236}">
                <a16:creationId xmlns:a16="http://schemas.microsoft.com/office/drawing/2014/main" id="{38D3B090-BD1B-188E-C7D5-348C634DCDBB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182" y="508000"/>
            <a:ext cx="11631636" cy="5919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1085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3C1809-DAF9-F210-7AA8-A94B53F0D7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4FF5C41-C28D-63BB-BFE5-80402B3BA4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C8406A-55B4-908B-2E9D-ECBB4CDF2B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10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544921-B214-67CF-88C4-B0F7B31482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D4EDEC-C354-2931-5895-60EB1F3A4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691696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D606C6-39ED-7246-3FB8-DA0864A9BC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8DE1113-F77C-6B4C-4631-B01CB59BDF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94066C-AE88-8767-8DA2-8A29406C38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10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599217-C128-0C08-C699-9A3A7197C9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6D3344-E47D-1FC6-9F56-CC2F0BBEF7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738775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DD3F94-4EA3-34FD-DDFB-8587FF1087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F60420-7464-386C-CEBE-706F681BCE3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76644BB-38E6-7758-0DDC-EFD17972EF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9630FB6-ADA0-B39A-8B4F-72652ECFB8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10/09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A929DD-1FFC-37DF-B551-0FDE53497D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6EB340-8662-D3AF-F2E4-2A632671D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215872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5F6701-A1FC-F9A0-602F-44E63AFFB3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C6F2257-0BED-EBA1-F36E-651C09084E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AA5867-6948-CB6F-C298-9481F71B4D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68F5DF2-D615-E66C-6684-98A00599E01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4D73200-DB99-23B9-FE1A-97859ED5C1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7687315-2A48-7E10-72AD-C58FCB51ED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10/09/2024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3D60723-F163-9B39-B187-0E90773988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3DB1C01-59D1-2D53-9B92-7400787C4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672062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B8D390-5994-8BB7-2E27-6C62A983A4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9A59D85-22E8-020B-B14C-17B0658881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10/09/2024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7465503-2ABA-8853-A21C-D87F30B76A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C43880-A89B-23B2-0D93-CEFF81A8DA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02678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6A7760-B812-9F70-E4A7-DAA99080A2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10/09/2024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28B027B-8079-1AC3-C40F-5BC4E1783B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6ADDD7-1DF1-2FA3-7305-CCB1BD96D3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134923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DC5C47-F003-02D2-E44A-2C99E33A12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882EA6-7498-9AAF-D008-AE7877767AC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824233D-1CCC-9C96-F500-6CDB31440CD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808B6B8-5607-A697-A333-71B7D07FFB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10/09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B03F88-213F-BC93-2DD9-EEA9F6C67E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0B312BB-243F-F8F7-B424-8A9A4025D9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795079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FEAEBC-AD2E-7762-55E8-5866BA9ABE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17A6888-9780-06A8-9E3C-F44BCEE08DE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0C46BA1-9E07-CE47-69E9-6ED1E6BB05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FE8BB6-82E6-1321-E9C3-58FBED371C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CDEA8E-602C-4108-AE5A-AA7C99D06A89}" type="datetimeFigureOut">
              <a:rPr lang="vi-VN" smtClean="0"/>
              <a:t>10/09/2024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49D6ABB-564B-4B92-AD9E-27025E9CE9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35EC53D-68E3-8D1E-891B-BDDD0052B1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82931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D3D9AEE-8C16-1030-F567-B0A54BE8D8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16CAA6E-12F5-68E4-6B2C-A07F8F5E85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A2D373-F897-C4AA-3E4F-FBD2303CECC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CDEA8E-602C-4108-AE5A-AA7C99D06A89}" type="datetimeFigureOut">
              <a:rPr lang="vi-VN" smtClean="0"/>
              <a:t>10/09/2024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02C296-7794-2A2D-8E0C-AABA7FE4426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AC18D2-55F6-907C-D988-2985FF687CF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B97207-C4FA-49A1-A7C3-1FC39D19858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865652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3.wmf"/><Relationship Id="rId9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31.png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11" Type="http://schemas.openxmlformats.org/officeDocument/2006/relationships/image" Target="../media/image30.wmf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32.png"/><Relationship Id="rId9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44.wmf"/><Relationship Id="rId3" Type="http://schemas.openxmlformats.org/officeDocument/2006/relationships/image" Target="../media/image36.pn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37.pn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42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8.pn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gi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gif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12.jpe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3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jpeg"/><Relationship Id="rId5" Type="http://schemas.openxmlformats.org/officeDocument/2006/relationships/image" Target="../media/image8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jpeg"/><Relationship Id="rId5" Type="http://schemas.openxmlformats.org/officeDocument/2006/relationships/image" Target="../media/image10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1.emf"/><Relationship Id="rId3" Type="http://schemas.openxmlformats.org/officeDocument/2006/relationships/image" Target="../media/image22.pn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A661A663-FF6E-3BE6-CF31-5325554A13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8096" y="39688"/>
            <a:ext cx="12115800" cy="6794500"/>
          </a:xfrm>
          <a:prstGeom prst="rect">
            <a:avLst/>
          </a:prstGeom>
          <a:solidFill>
            <a:srgbClr val="FFFFCC"/>
          </a:solidFill>
          <a:ln w="76200" cmpd="tri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3373" tIns="21688" rIns="43373" bIns="21688" anchor="ctr"/>
          <a:lstStyle>
            <a:lvl1pPr defTabSz="4318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4318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4318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4318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4318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318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318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318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318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en-US" sz="12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099" name="Rectangle 5">
            <a:extLst>
              <a:ext uri="{FF2B5EF4-FFF2-40B4-BE49-F238E27FC236}">
                <a16:creationId xmlns:a16="http://schemas.microsoft.com/office/drawing/2014/main" id="{6C6FC3D7-24A8-C583-C911-65AED62855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5021263"/>
            <a:ext cx="12115800" cy="1812925"/>
          </a:xfrm>
          <a:prstGeom prst="rect">
            <a:avLst/>
          </a:prstGeom>
          <a:gradFill rotWithShape="1">
            <a:gsLst>
              <a:gs pos="0">
                <a:srgbClr val="FFFFFF">
                  <a:alpha val="0"/>
                </a:srgbClr>
              </a:gs>
              <a:gs pos="100000">
                <a:srgbClr val="0099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43373" tIns="21688" rIns="43373" bIns="21688" anchor="ctr"/>
          <a:lstStyle>
            <a:lvl1pPr defTabSz="4318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4318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4318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4318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4318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318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318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318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318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uk-UA" altLang="en-US" sz="1200">
              <a:solidFill>
                <a:srgbClr val="000000"/>
              </a:solidFill>
              <a:latin typeface="VN-NTime" pitchFamily="2" charset="0"/>
            </a:endParaRPr>
          </a:p>
        </p:txBody>
      </p:sp>
      <p:pic>
        <p:nvPicPr>
          <p:cNvPr id="4100" name="Picture 6" descr="21">
            <a:extLst>
              <a:ext uri="{FF2B5EF4-FFF2-40B4-BE49-F238E27FC236}">
                <a16:creationId xmlns:a16="http://schemas.microsoft.com/office/drawing/2014/main" id="{65B8E9BE-61ED-A3C7-5130-0032129AEA6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3" y="5026025"/>
            <a:ext cx="2317750" cy="151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WordArt 7">
            <a:extLst>
              <a:ext uri="{FF2B5EF4-FFF2-40B4-BE49-F238E27FC236}">
                <a16:creationId xmlns:a16="http://schemas.microsoft.com/office/drawing/2014/main" id="{1BCEF843-84B0-5051-7B37-EF7D797AA3D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03445" y="3276600"/>
            <a:ext cx="5432719" cy="1524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490"/>
              </a:avLst>
            </a:prstTxWarp>
          </a:bodyPr>
          <a:lstStyle/>
          <a:p>
            <a:pPr algn="ctr" eaLnBrk="1" hangingPunct="1">
              <a:defRPr/>
            </a:pPr>
            <a:endParaRPr lang="vi-VN" sz="1518" b="1" i="1" kern="10" dirty="0">
              <a:ln w="19050">
                <a:solidFill>
                  <a:srgbClr val="000000"/>
                </a:solidFill>
                <a:round/>
                <a:headEnd/>
                <a:tailEnd/>
              </a:ln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  <a:p>
            <a:pPr algn="ctr" eaLnBrk="1" hangingPunct="1">
              <a:defRPr/>
            </a:pPr>
            <a:r>
              <a:rPr lang="vi-VN" sz="1518" b="1" i="1" kern="10" dirty="0"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66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vi-VN" sz="1518" b="1" i="1" kern="10"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66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Bài:HỖN SỐ (Tiết 1)</a:t>
            </a:r>
            <a:endParaRPr lang="en-US" sz="1518" b="1" i="1" kern="10" dirty="0">
              <a:ln w="19050">
                <a:solidFill>
                  <a:srgbClr val="000000"/>
                </a:solidFill>
                <a:round/>
                <a:headEnd/>
                <a:tailEnd/>
              </a:ln>
              <a:solidFill>
                <a:srgbClr val="FF0066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4102" name="Picture 8" descr="lite">
            <a:extLst>
              <a:ext uri="{FF2B5EF4-FFF2-40B4-BE49-F238E27FC236}">
                <a16:creationId xmlns:a16="http://schemas.microsoft.com/office/drawing/2014/main" id="{085B2403-1CA5-6738-3C3E-8AF117407FF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4813300" y="5416550"/>
            <a:ext cx="2732088" cy="2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3" name="WordArt 11">
            <a:extLst>
              <a:ext uri="{FF2B5EF4-FFF2-40B4-BE49-F238E27FC236}">
                <a16:creationId xmlns:a16="http://schemas.microsoft.com/office/drawing/2014/main" id="{0A68B340-01A7-60FB-4184-B5CF5CD3DED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038225" y="707232"/>
            <a:ext cx="10058400" cy="302895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vi-VN" sz="3600" b="1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07763" dir="2700000" algn="ctr" rotWithShape="0">
                    <a:srgbClr val="FF00FF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ƯỜNG TIỂU </a:t>
            </a:r>
            <a:r>
              <a:rPr lang="vi-VN" sz="3600" b="1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07763" dir="2700000" algn="ctr" rotWithShape="0">
                    <a:srgbClr val="FF00FF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 HỨA TẠO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107763" dir="2700000" algn="ctr" rotWithShape="0">
                  <a:srgbClr val="FF00FF">
                    <a:alpha val="5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804" name="WordArt 12">
            <a:extLst>
              <a:ext uri="{FF2B5EF4-FFF2-40B4-BE49-F238E27FC236}">
                <a16:creationId xmlns:a16="http://schemas.microsoft.com/office/drawing/2014/main" id="{5D1ED8CD-81CB-FAEF-16F9-48DE783EAC6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810000" y="2859088"/>
            <a:ext cx="4800600" cy="4238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093"/>
              </a:avLst>
            </a:prstTxWarp>
          </a:bodyPr>
          <a:lstStyle/>
          <a:p>
            <a:pPr algn="ctr"/>
            <a:r>
              <a:rPr lang="vi-VN" sz="1709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 </a:t>
            </a:r>
            <a:r>
              <a:rPr lang="en-US" sz="1709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 LỚP </a:t>
            </a:r>
            <a:r>
              <a:rPr lang="en-US" sz="1709" b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E</a:t>
            </a:r>
            <a:endParaRPr lang="en-US" sz="1709" b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5" name="Picture 14" descr="POINSET3">
            <a:extLst>
              <a:ext uri="{FF2B5EF4-FFF2-40B4-BE49-F238E27FC236}">
                <a16:creationId xmlns:a16="http://schemas.microsoft.com/office/drawing/2014/main" id="{A3B1CD55-556B-4E38-6229-36B6FB7124B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9612313" y="4419600"/>
            <a:ext cx="2570162" cy="247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02254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1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9" dur="5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338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7" presetClass="emph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1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7" dur="500" fill="hold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D7DC34A-AD62-AF1A-F4E4-309637DBC9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762000"/>
            <a:ext cx="90678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Thứ ba ngày </a:t>
            </a:r>
            <a:r>
              <a:rPr lang="vi-VN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r>
              <a:rPr lang="en-US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 tháng 9 năm </a:t>
            </a:r>
            <a:r>
              <a:rPr lang="vi-VN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2024</a:t>
            </a:r>
            <a:endParaRPr lang="en-US" altLang="en-US" sz="4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vi-VN" altLang="en-US" sz="40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vi-VN" altLang="en-US" sz="40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en-US" sz="40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B541E98-A7C4-0C22-EED9-48B6CB54EA58}"/>
              </a:ext>
            </a:extLst>
          </p:cNvPr>
          <p:cNvSpPr txBox="1"/>
          <p:nvPr/>
        </p:nvSpPr>
        <p:spPr>
          <a:xfrm>
            <a:off x="2997200" y="2085975"/>
            <a:ext cx="462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>
                <a:solidFill>
                  <a:srgbClr val="FF0000"/>
                </a:solidFill>
              </a:rPr>
              <a:t>Bài 7 : Hỗn số ( Tiết 1) </a:t>
            </a:r>
          </a:p>
        </p:txBody>
      </p:sp>
    </p:spTree>
    <p:extLst>
      <p:ext uri="{BB962C8B-B14F-4D97-AF65-F5344CB8AC3E}">
        <p14:creationId xmlns:p14="http://schemas.microsoft.com/office/powerpoint/2010/main" val="19404927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B007DBE-C9C7-6FA4-2118-8D02F7931966}"/>
              </a:ext>
            </a:extLst>
          </p:cNvPr>
          <p:cNvSpPr txBox="1"/>
          <p:nvPr/>
        </p:nvSpPr>
        <p:spPr>
          <a:xfrm>
            <a:off x="528320" y="436880"/>
            <a:ext cx="7223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/>
              <a:t>Hỗn số:        đọc là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2F78048-61E4-D970-1349-22D091A43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726975"/>
              </p:ext>
            </p:extLst>
          </p:nvPr>
        </p:nvGraphicFramePr>
        <p:xfrm>
          <a:off x="2096770" y="160010"/>
          <a:ext cx="483870" cy="107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215640" imgH="393480" progId="Equation.DSMT4">
                  <p:embed/>
                </p:oleObj>
              </mc:Choice>
              <mc:Fallback>
                <p:oleObj name="Equation" r:id="rId3" imgW="215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6770" y="160010"/>
                        <a:ext cx="483870" cy="1076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AFFE2E1-342D-98B5-F3DB-62B79E0A00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40437"/>
              </p:ext>
            </p:extLst>
          </p:nvPr>
        </p:nvGraphicFramePr>
        <p:xfrm>
          <a:off x="528320" y="1245840"/>
          <a:ext cx="4826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483256" imgH="1077583" progId="Equation.DSMT4">
                  <p:embed/>
                </p:oleObj>
              </mc:Choice>
              <mc:Fallback>
                <p:oleObj name="Equation" r:id="rId5" imgW="483256" imgH="10775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8320" y="1245840"/>
                        <a:ext cx="482600" cy="1077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7D7F57D3-1BE0-DF1F-D295-1644B1804FEF}"/>
              </a:ext>
            </a:extLst>
          </p:cNvPr>
          <p:cNvSpPr txBox="1"/>
          <p:nvPr/>
        </p:nvSpPr>
        <p:spPr>
          <a:xfrm>
            <a:off x="1300480" y="1635760"/>
            <a:ext cx="72237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/>
              <a:t>Có phần nguyên là 1, phần phân số là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D7239E7-73A1-D7BE-B3B2-C164F54FE9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487925"/>
              </p:ext>
            </p:extLst>
          </p:nvPr>
        </p:nvGraphicFramePr>
        <p:xfrm>
          <a:off x="7340600" y="1403350"/>
          <a:ext cx="66548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40600" y="1403350"/>
                        <a:ext cx="665480" cy="113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7A6777D9-E609-3FC4-95A5-C58054EA732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06080" y="381000"/>
            <a:ext cx="3474720" cy="177798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B11D948-0003-C4E9-A4EC-6FBEACFB6947}"/>
              </a:ext>
            </a:extLst>
          </p:cNvPr>
          <p:cNvSpPr txBox="1"/>
          <p:nvPr/>
        </p:nvSpPr>
        <p:spPr>
          <a:xfrm>
            <a:off x="3677920" y="436880"/>
            <a:ext cx="3373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800"/>
              <a:t> </a:t>
            </a:r>
            <a:r>
              <a:rPr lang="vi-VN" sz="2800"/>
              <a:t>một và một phần tư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EC4574C-8DAC-6E3B-1FA1-6C79CCB50CF2}"/>
              </a:ext>
            </a:extLst>
          </p:cNvPr>
          <p:cNvSpPr txBox="1"/>
          <p:nvPr/>
        </p:nvSpPr>
        <p:spPr>
          <a:xfrm>
            <a:off x="238760" y="2834640"/>
            <a:ext cx="9077960" cy="10111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7800" marR="5715" indent="-5080" algn="just">
              <a:lnSpc>
                <a:spcPct val="111000"/>
              </a:lnSpc>
              <a:spcAft>
                <a:spcPts val="470"/>
              </a:spcAft>
            </a:pPr>
            <a:r>
              <a:rPr lang="en-US" sz="2800" kern="100">
                <a:solidFill>
                  <a:srgbClr val="181717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+ </a:t>
            </a:r>
            <a:r>
              <a:rPr lang="en-US" sz="2800" kern="10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ỗi hỗn số gồm hai phần: Phần nguyên là số tự nhiên và phần phân số bé hơn 1.</a:t>
            </a:r>
            <a:endParaRPr lang="vi-VN" sz="2800" kern="100">
              <a:solidFill>
                <a:srgbClr val="FF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8B17DD2-2FCF-3822-CB6B-35A3C3CF488D}"/>
              </a:ext>
            </a:extLst>
          </p:cNvPr>
          <p:cNvSpPr txBox="1"/>
          <p:nvPr/>
        </p:nvSpPr>
        <p:spPr>
          <a:xfrm>
            <a:off x="396240" y="4033520"/>
            <a:ext cx="1014984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kern="100">
                <a:solidFill>
                  <a:srgbClr val="18171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kern="10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ể đọc hỗn số, ta đọc phần nguyên, chữ “và” rồi đến phần phân số.</a:t>
            </a:r>
            <a:endParaRPr lang="vi-VN" sz="2800" kern="100">
              <a:solidFill>
                <a:srgbClr val="FF0000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07881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ộp_Văn_Bản 7">
            <a:extLst>
              <a:ext uri="{FF2B5EF4-FFF2-40B4-BE49-F238E27FC236}">
                <a16:creationId xmlns:a16="http://schemas.microsoft.com/office/drawing/2014/main" id="{0CD36CAA-1DAD-1103-371B-BAC34A636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5478" y="3313906"/>
            <a:ext cx="8716962" cy="1011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9957" tIns="44977" rIns="89957" bIns="44977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altLang="en-US" sz="59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en-US" sz="59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9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59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59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59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9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altLang="en-US" sz="5985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CE5540D-846B-A45F-1D58-4DEF3DED5E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20" y="416560"/>
            <a:ext cx="7752080" cy="3012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66825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0E61738-34A1-6BBE-C763-3ADE03676E58}"/>
              </a:ext>
            </a:extLst>
          </p:cNvPr>
          <p:cNvSpPr txBox="1"/>
          <p:nvPr/>
        </p:nvSpPr>
        <p:spPr>
          <a:xfrm>
            <a:off x="690880" y="528320"/>
            <a:ext cx="1036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u="sng"/>
              <a:t>Bài</a:t>
            </a:r>
            <a:r>
              <a:rPr lang="en-US" sz="2800" u="sng"/>
              <a:t> 1/ 24</a:t>
            </a:r>
            <a:r>
              <a:rPr lang="en-US" sz="2800"/>
              <a:t>. </a:t>
            </a:r>
            <a:r>
              <a:rPr lang="vi-VN" sz="2800"/>
              <a:t>Viết và đọc hỗn số thích hợp với mỗi hình ( theo mẫu</a:t>
            </a:r>
            <a:r>
              <a:rPr lang="vi-VN"/>
              <a:t>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4858D84-D774-1FB5-BEB7-B22C3435D4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051540"/>
            <a:ext cx="4632960" cy="250446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D880F05-440F-EB89-D286-FEC0F5466A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880" y="3728402"/>
            <a:ext cx="4033520" cy="150909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EFF55D5-8DE5-4E7F-2C70-E01387520425}"/>
              </a:ext>
            </a:extLst>
          </p:cNvPr>
          <p:cNvSpPr txBox="1"/>
          <p:nvPr/>
        </p:nvSpPr>
        <p:spPr>
          <a:xfrm>
            <a:off x="304800" y="2733040"/>
            <a:ext cx="4495800" cy="95410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/>
              <a:t>             </a:t>
            </a:r>
            <a:r>
              <a:rPr lang="en-US" sz="2800"/>
              <a:t>: Hai </a:t>
            </a:r>
            <a:r>
              <a:rPr lang="vi-VN" sz="2800"/>
              <a:t>và bốn phần chín</a:t>
            </a:r>
          </a:p>
          <a:p>
            <a:endParaRPr lang="vi-VN" sz="280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24D7AC6-90CB-BE61-19F0-67C000AADC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141515"/>
              </p:ext>
            </p:extLst>
          </p:nvPr>
        </p:nvGraphicFramePr>
        <p:xfrm>
          <a:off x="551180" y="2621280"/>
          <a:ext cx="505460" cy="934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5" imgW="241200" imgH="393480" progId="Equation.DSMT4">
                  <p:embed/>
                </p:oleObj>
              </mc:Choice>
              <mc:Fallback>
                <p:oleObj name="Equation" r:id="rId5" imgW="241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180" y="2621280"/>
                        <a:ext cx="505460" cy="934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410D1904-17F6-A8C1-5AEA-C10C1D6A63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50587" y="3601740"/>
            <a:ext cx="4788533" cy="173226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7B2E156-AE89-C970-9AA3-C4B65105CD83}"/>
              </a:ext>
            </a:extLst>
          </p:cNvPr>
          <p:cNvSpPr txBox="1"/>
          <p:nvPr/>
        </p:nvSpPr>
        <p:spPr>
          <a:xfrm>
            <a:off x="368775" y="5270986"/>
            <a:ext cx="4505009" cy="954107"/>
          </a:xfrm>
          <a:prstGeom prst="rect">
            <a:avLst/>
          </a:prstGeom>
          <a:solidFill>
            <a:srgbClr val="7CEB99"/>
          </a:solidFill>
        </p:spPr>
        <p:txBody>
          <a:bodyPr wrap="square" rtlCol="0">
            <a:spAutoFit/>
          </a:bodyPr>
          <a:lstStyle/>
          <a:p>
            <a:r>
              <a:rPr lang="vi-VN" sz="2800"/>
              <a:t>       : Ba và bảy phần mười</a:t>
            </a:r>
          </a:p>
          <a:p>
            <a:endParaRPr lang="vi-VN" sz="280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888574E-1C30-0CE4-F863-FFD774892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680765"/>
              </p:ext>
            </p:extLst>
          </p:nvPr>
        </p:nvGraphicFramePr>
        <p:xfrm>
          <a:off x="368775" y="5210026"/>
          <a:ext cx="72199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8" imgW="291960" imgH="393480" progId="Equation.DSMT4">
                  <p:embed/>
                </p:oleObj>
              </mc:Choice>
              <mc:Fallback>
                <p:oleObj name="Equation" r:id="rId8" imgW="291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8775" y="5210026"/>
                        <a:ext cx="721997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D0A7629B-B1B8-E7E2-5373-FCF5F396A22D}"/>
              </a:ext>
            </a:extLst>
          </p:cNvPr>
          <p:cNvSpPr txBox="1"/>
          <p:nvPr/>
        </p:nvSpPr>
        <p:spPr>
          <a:xfrm>
            <a:off x="6265547" y="5473005"/>
            <a:ext cx="4788533" cy="95410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vi-VN" sz="2800"/>
              <a:t>        :Một và năm phần tám</a:t>
            </a:r>
          </a:p>
          <a:p>
            <a:endParaRPr lang="vi-VN" sz="280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991FC1E-99BC-E6D3-4195-E94DDB3097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555026"/>
              </p:ext>
            </p:extLst>
          </p:nvPr>
        </p:nvGraphicFramePr>
        <p:xfrm>
          <a:off x="6377583" y="5334000"/>
          <a:ext cx="775414" cy="113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0" imgW="203040" imgH="393480" progId="Equation.DSMT4">
                  <p:embed/>
                </p:oleObj>
              </mc:Choice>
              <mc:Fallback>
                <p:oleObj name="Equation" r:id="rId10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77583" y="5334000"/>
                        <a:ext cx="775414" cy="113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371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081FEA9-303C-8283-0FAC-37FDA10C3F56}"/>
              </a:ext>
            </a:extLst>
          </p:cNvPr>
          <p:cNvSpPr txBox="1"/>
          <p:nvPr/>
        </p:nvSpPr>
        <p:spPr>
          <a:xfrm>
            <a:off x="340360" y="304800"/>
            <a:ext cx="11511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u="sng"/>
              <a:t>Bài 2/24</a:t>
            </a:r>
            <a:r>
              <a:rPr lang="vi-VN" sz="2800"/>
              <a:t>.Chỉ ra phần nguyên và phần phân số trong mỗi hỗn số sau: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6E85122-74C1-FE7A-46EA-7711AF7469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440" y="924560"/>
            <a:ext cx="9885679" cy="214376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E946C0D-374E-0E2E-C0CC-7105FD125E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9440" y="3630294"/>
            <a:ext cx="2651760" cy="1764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05698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9">
            <a:extLst>
              <a:ext uri="{FF2B5EF4-FFF2-40B4-BE49-F238E27FC236}">
                <a16:creationId xmlns:a16="http://schemas.microsoft.com/office/drawing/2014/main" id="{3CF98199-ECE8-F401-77CD-EE416F7EFD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4960" y="916939"/>
            <a:ext cx="8910319" cy="5300981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rgbClr val="FFFFCC"/>
              </a:gs>
              <a:gs pos="100000">
                <a:srgbClr val="FF9999"/>
              </a:gs>
            </a:gsLst>
            <a:lin ang="2700000" scaled="1"/>
          </a:gradFill>
          <a:ln w="38100">
            <a:solidFill>
              <a:srgbClr val="0000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Arabia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Arabia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Arabia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Arabia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Arabia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abia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abia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abia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Arabia" panose="020B7200000000000000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6600" b="1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WordArt 33">
            <a:extLst>
              <a:ext uri="{FF2B5EF4-FFF2-40B4-BE49-F238E27FC236}">
                <a16:creationId xmlns:a16="http://schemas.microsoft.com/office/drawing/2014/main" id="{76381E82-2EA1-F292-7471-4D3C1BABDB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428240" y="2358389"/>
            <a:ext cx="6339840" cy="1524000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85713"/>
              </a:avLst>
            </a:prstTxWarp>
          </a:bodyPr>
          <a:lstStyle/>
          <a:p>
            <a:pPr algn="ctr"/>
            <a:r>
              <a:rPr lang="vi-VN" sz="3600" kern="10">
                <a:ln w="9525">
                  <a:solidFill>
                    <a:schemeClr val="tx2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Impact" panose="020B0806030902050204" pitchFamily="34" charset="0"/>
              </a:rPr>
              <a:t>Vận dụng, trải nghiệm  </a:t>
            </a:r>
            <a:endParaRPr lang="en-US" sz="3600" kern="10" dirty="0">
              <a:ln w="9525">
                <a:solidFill>
                  <a:schemeClr val="tx2"/>
                </a:solidFill>
                <a:round/>
                <a:headEnd/>
                <a:tailEnd/>
              </a:ln>
              <a:solidFill>
                <a:srgbClr val="FF00FF"/>
              </a:solidFill>
              <a:latin typeface="Impact" panose="020B0806030902050204" pitchFamily="34" charset="0"/>
            </a:endParaRPr>
          </a:p>
        </p:txBody>
      </p:sp>
      <p:grpSp>
        <p:nvGrpSpPr>
          <p:cNvPr id="6" name="Google Shape;2457;p39">
            <a:extLst>
              <a:ext uri="{FF2B5EF4-FFF2-40B4-BE49-F238E27FC236}">
                <a16:creationId xmlns:a16="http://schemas.microsoft.com/office/drawing/2014/main" id="{2EB67C2E-3A3E-FEC2-0631-A9CF2BA56F2C}"/>
              </a:ext>
            </a:extLst>
          </p:cNvPr>
          <p:cNvGrpSpPr/>
          <p:nvPr/>
        </p:nvGrpSpPr>
        <p:grpSpPr>
          <a:xfrm>
            <a:off x="629920" y="640080"/>
            <a:ext cx="1798320" cy="1412240"/>
            <a:chOff x="182650" y="97825"/>
            <a:chExt cx="1411249" cy="1317305"/>
          </a:xfrm>
        </p:grpSpPr>
        <p:sp>
          <p:nvSpPr>
            <p:cNvPr id="7" name="Google Shape;2458;p39">
              <a:extLst>
                <a:ext uri="{FF2B5EF4-FFF2-40B4-BE49-F238E27FC236}">
                  <a16:creationId xmlns:a16="http://schemas.microsoft.com/office/drawing/2014/main" id="{F861F892-B8EE-9070-2217-2529429909AF}"/>
                </a:ext>
              </a:extLst>
            </p:cNvPr>
            <p:cNvSpPr/>
            <p:nvPr/>
          </p:nvSpPr>
          <p:spPr>
            <a:xfrm>
              <a:off x="182650" y="97825"/>
              <a:ext cx="1411249" cy="1317305"/>
            </a:xfrm>
            <a:custGeom>
              <a:avLst/>
              <a:gdLst/>
              <a:ahLst/>
              <a:cxnLst/>
              <a:rect l="l" t="t" r="r" b="b"/>
              <a:pathLst>
                <a:path w="43039" h="40174" extrusionOk="0">
                  <a:moveTo>
                    <a:pt x="9412" y="14275"/>
                  </a:moveTo>
                  <a:cubicBezTo>
                    <a:pt x="14765" y="17354"/>
                    <a:pt x="20206" y="20319"/>
                    <a:pt x="25710" y="23134"/>
                  </a:cubicBezTo>
                  <a:cubicBezTo>
                    <a:pt x="25836" y="23209"/>
                    <a:pt x="26012" y="23222"/>
                    <a:pt x="26062" y="23348"/>
                  </a:cubicBezTo>
                  <a:cubicBezTo>
                    <a:pt x="26075" y="23398"/>
                    <a:pt x="26037" y="23436"/>
                    <a:pt x="25999" y="23448"/>
                  </a:cubicBezTo>
                  <a:lnTo>
                    <a:pt x="26037" y="23524"/>
                  </a:lnTo>
                  <a:cubicBezTo>
                    <a:pt x="21275" y="25798"/>
                    <a:pt x="16349" y="27733"/>
                    <a:pt x="11310" y="29317"/>
                  </a:cubicBezTo>
                  <a:cubicBezTo>
                    <a:pt x="10468" y="24378"/>
                    <a:pt x="9802" y="19415"/>
                    <a:pt x="9312" y="14438"/>
                  </a:cubicBezTo>
                  <a:lnTo>
                    <a:pt x="9412" y="14275"/>
                  </a:lnTo>
                  <a:close/>
                  <a:moveTo>
                    <a:pt x="126" y="0"/>
                  </a:moveTo>
                  <a:lnTo>
                    <a:pt x="0" y="38"/>
                  </a:lnTo>
                  <a:cubicBezTo>
                    <a:pt x="101" y="1508"/>
                    <a:pt x="201" y="2978"/>
                    <a:pt x="302" y="4448"/>
                  </a:cubicBezTo>
                  <a:cubicBezTo>
                    <a:pt x="1144" y="16348"/>
                    <a:pt x="1973" y="28261"/>
                    <a:pt x="2803" y="40173"/>
                  </a:cubicBezTo>
                  <a:cubicBezTo>
                    <a:pt x="3406" y="40010"/>
                    <a:pt x="3996" y="39822"/>
                    <a:pt x="4587" y="39633"/>
                  </a:cubicBezTo>
                  <a:cubicBezTo>
                    <a:pt x="5567" y="39294"/>
                    <a:pt x="6547" y="38917"/>
                    <a:pt x="7515" y="38552"/>
                  </a:cubicBezTo>
                  <a:cubicBezTo>
                    <a:pt x="19339" y="34004"/>
                    <a:pt x="31164" y="29455"/>
                    <a:pt x="42988" y="24906"/>
                  </a:cubicBezTo>
                  <a:lnTo>
                    <a:pt x="43039" y="24818"/>
                  </a:lnTo>
                  <a:cubicBezTo>
                    <a:pt x="28952" y="16185"/>
                    <a:pt x="14652" y="7917"/>
                    <a:pt x="151" y="0"/>
                  </a:cubicBezTo>
                  <a:close/>
                </a:path>
              </a:pathLst>
            </a:custGeom>
            <a:solidFill>
              <a:schemeClr val="accent2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grpSp>
          <p:nvGrpSpPr>
            <p:cNvPr id="8" name="Google Shape;2459;p39">
              <a:extLst>
                <a:ext uri="{FF2B5EF4-FFF2-40B4-BE49-F238E27FC236}">
                  <a16:creationId xmlns:a16="http://schemas.microsoft.com/office/drawing/2014/main" id="{EEC7358E-DB68-10A9-29AD-E090EF335320}"/>
                </a:ext>
              </a:extLst>
            </p:cNvPr>
            <p:cNvGrpSpPr/>
            <p:nvPr/>
          </p:nvGrpSpPr>
          <p:grpSpPr>
            <a:xfrm>
              <a:off x="238818" y="149796"/>
              <a:ext cx="1261444" cy="779205"/>
              <a:chOff x="238818" y="149796"/>
              <a:chExt cx="1261444" cy="779205"/>
            </a:xfrm>
          </p:grpSpPr>
          <p:sp>
            <p:nvSpPr>
              <p:cNvPr id="9" name="Google Shape;2460;p39">
                <a:extLst>
                  <a:ext uri="{FF2B5EF4-FFF2-40B4-BE49-F238E27FC236}">
                    <a16:creationId xmlns:a16="http://schemas.microsoft.com/office/drawing/2014/main" id="{5A7C779A-312B-3208-B698-5026C0228497}"/>
                  </a:ext>
                </a:extLst>
              </p:cNvPr>
              <p:cNvSpPr/>
              <p:nvPr/>
            </p:nvSpPr>
            <p:spPr>
              <a:xfrm>
                <a:off x="238818" y="149796"/>
                <a:ext cx="44922" cy="85156"/>
              </a:xfrm>
              <a:custGeom>
                <a:avLst/>
                <a:gdLst/>
                <a:ahLst/>
                <a:cxnLst/>
                <a:rect l="l" t="t" r="r" b="b"/>
                <a:pathLst>
                  <a:path w="1370" h="2597" extrusionOk="0">
                    <a:moveTo>
                      <a:pt x="1214" y="1"/>
                    </a:moveTo>
                    <a:cubicBezTo>
                      <a:pt x="1174" y="1"/>
                      <a:pt x="1136" y="19"/>
                      <a:pt x="1115" y="61"/>
                    </a:cubicBezTo>
                    <a:cubicBezTo>
                      <a:pt x="939" y="463"/>
                      <a:pt x="750" y="865"/>
                      <a:pt x="562" y="1268"/>
                    </a:cubicBezTo>
                    <a:cubicBezTo>
                      <a:pt x="386" y="1657"/>
                      <a:pt x="185" y="2059"/>
                      <a:pt x="34" y="2474"/>
                    </a:cubicBezTo>
                    <a:cubicBezTo>
                      <a:pt x="1" y="2541"/>
                      <a:pt x="56" y="2597"/>
                      <a:pt x="116" y="2597"/>
                    </a:cubicBezTo>
                    <a:cubicBezTo>
                      <a:pt x="146" y="2597"/>
                      <a:pt x="176" y="2583"/>
                      <a:pt x="197" y="2549"/>
                    </a:cubicBezTo>
                    <a:cubicBezTo>
                      <a:pt x="411" y="2160"/>
                      <a:pt x="587" y="1758"/>
                      <a:pt x="775" y="1356"/>
                    </a:cubicBezTo>
                    <a:cubicBezTo>
                      <a:pt x="964" y="966"/>
                      <a:pt x="1140" y="564"/>
                      <a:pt x="1328" y="162"/>
                    </a:cubicBezTo>
                    <a:cubicBezTo>
                      <a:pt x="1370" y="70"/>
                      <a:pt x="1290" y="1"/>
                      <a:pt x="121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10" name="Google Shape;2461;p39">
                <a:extLst>
                  <a:ext uri="{FF2B5EF4-FFF2-40B4-BE49-F238E27FC236}">
                    <a16:creationId xmlns:a16="http://schemas.microsoft.com/office/drawing/2014/main" id="{30497B8C-2D12-B535-96EB-EF3AD3426FD4}"/>
                  </a:ext>
                </a:extLst>
              </p:cNvPr>
              <p:cNvSpPr/>
              <p:nvPr/>
            </p:nvSpPr>
            <p:spPr>
              <a:xfrm>
                <a:off x="342794" y="198783"/>
                <a:ext cx="34561" cy="50431"/>
              </a:xfrm>
              <a:custGeom>
                <a:avLst/>
                <a:gdLst/>
                <a:ahLst/>
                <a:cxnLst/>
                <a:rect l="l" t="t" r="r" b="b"/>
                <a:pathLst>
                  <a:path w="1054" h="1538" extrusionOk="0">
                    <a:moveTo>
                      <a:pt x="915" y="1"/>
                    </a:moveTo>
                    <a:cubicBezTo>
                      <a:pt x="891" y="1"/>
                      <a:pt x="866" y="11"/>
                      <a:pt x="846" y="37"/>
                    </a:cubicBezTo>
                    <a:cubicBezTo>
                      <a:pt x="658" y="239"/>
                      <a:pt x="495" y="465"/>
                      <a:pt x="356" y="703"/>
                    </a:cubicBezTo>
                    <a:cubicBezTo>
                      <a:pt x="218" y="930"/>
                      <a:pt x="93" y="1181"/>
                      <a:pt x="17" y="1445"/>
                    </a:cubicBezTo>
                    <a:cubicBezTo>
                      <a:pt x="1" y="1494"/>
                      <a:pt x="43" y="1538"/>
                      <a:pt x="85" y="1538"/>
                    </a:cubicBezTo>
                    <a:cubicBezTo>
                      <a:pt x="108" y="1538"/>
                      <a:pt x="130" y="1526"/>
                      <a:pt x="143" y="1495"/>
                    </a:cubicBezTo>
                    <a:cubicBezTo>
                      <a:pt x="256" y="1256"/>
                      <a:pt x="369" y="1018"/>
                      <a:pt x="520" y="804"/>
                    </a:cubicBezTo>
                    <a:cubicBezTo>
                      <a:pt x="658" y="578"/>
                      <a:pt x="821" y="364"/>
                      <a:pt x="997" y="163"/>
                    </a:cubicBezTo>
                    <a:cubicBezTo>
                      <a:pt x="1053" y="89"/>
                      <a:pt x="985" y="1"/>
                      <a:pt x="915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11" name="Google Shape;2462;p39">
                <a:extLst>
                  <a:ext uri="{FF2B5EF4-FFF2-40B4-BE49-F238E27FC236}">
                    <a16:creationId xmlns:a16="http://schemas.microsoft.com/office/drawing/2014/main" id="{EC103CCE-0508-1069-BCA3-F15AB017B9EE}"/>
                  </a:ext>
                </a:extLst>
              </p:cNvPr>
              <p:cNvSpPr/>
              <p:nvPr/>
            </p:nvSpPr>
            <p:spPr>
              <a:xfrm>
                <a:off x="417718" y="255213"/>
                <a:ext cx="58563" cy="94337"/>
              </a:xfrm>
              <a:custGeom>
                <a:avLst/>
                <a:gdLst/>
                <a:ahLst/>
                <a:cxnLst/>
                <a:rect l="l" t="t" r="r" b="b"/>
                <a:pathLst>
                  <a:path w="1786" h="2877" extrusionOk="0">
                    <a:moveTo>
                      <a:pt x="1681" y="1"/>
                    </a:moveTo>
                    <a:cubicBezTo>
                      <a:pt x="1663" y="1"/>
                      <a:pt x="1645" y="8"/>
                      <a:pt x="1628" y="25"/>
                    </a:cubicBezTo>
                    <a:cubicBezTo>
                      <a:pt x="1426" y="189"/>
                      <a:pt x="1301" y="440"/>
                      <a:pt x="1163" y="654"/>
                    </a:cubicBezTo>
                    <a:cubicBezTo>
                      <a:pt x="1012" y="880"/>
                      <a:pt x="874" y="1106"/>
                      <a:pt x="748" y="1332"/>
                    </a:cubicBezTo>
                    <a:cubicBezTo>
                      <a:pt x="610" y="1558"/>
                      <a:pt x="484" y="1785"/>
                      <a:pt x="371" y="2023"/>
                    </a:cubicBezTo>
                    <a:cubicBezTo>
                      <a:pt x="233" y="2262"/>
                      <a:pt x="107" y="2513"/>
                      <a:pt x="19" y="2777"/>
                    </a:cubicBezTo>
                    <a:cubicBezTo>
                      <a:pt x="1" y="2824"/>
                      <a:pt x="43" y="2876"/>
                      <a:pt x="87" y="2876"/>
                    </a:cubicBezTo>
                    <a:cubicBezTo>
                      <a:pt x="103" y="2876"/>
                      <a:pt x="119" y="2869"/>
                      <a:pt x="132" y="2853"/>
                    </a:cubicBezTo>
                    <a:cubicBezTo>
                      <a:pt x="270" y="2639"/>
                      <a:pt x="384" y="2400"/>
                      <a:pt x="497" y="2187"/>
                    </a:cubicBezTo>
                    <a:cubicBezTo>
                      <a:pt x="635" y="1948"/>
                      <a:pt x="773" y="1709"/>
                      <a:pt x="911" y="1483"/>
                    </a:cubicBezTo>
                    <a:cubicBezTo>
                      <a:pt x="1050" y="1257"/>
                      <a:pt x="1188" y="1031"/>
                      <a:pt x="1339" y="805"/>
                    </a:cubicBezTo>
                    <a:cubicBezTo>
                      <a:pt x="1477" y="591"/>
                      <a:pt x="1665" y="377"/>
                      <a:pt x="1766" y="139"/>
                    </a:cubicBezTo>
                    <a:cubicBezTo>
                      <a:pt x="1785" y="81"/>
                      <a:pt x="1738" y="1"/>
                      <a:pt x="1681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12" name="Google Shape;2463;p39">
                <a:extLst>
                  <a:ext uri="{FF2B5EF4-FFF2-40B4-BE49-F238E27FC236}">
                    <a16:creationId xmlns:a16="http://schemas.microsoft.com/office/drawing/2014/main" id="{B510213A-91CF-E1E6-523A-008680B03A67}"/>
                  </a:ext>
                </a:extLst>
              </p:cNvPr>
              <p:cNvSpPr/>
              <p:nvPr/>
            </p:nvSpPr>
            <p:spPr>
              <a:xfrm>
                <a:off x="540973" y="308857"/>
                <a:ext cx="28790" cy="39217"/>
              </a:xfrm>
              <a:custGeom>
                <a:avLst/>
                <a:gdLst/>
                <a:ahLst/>
                <a:cxnLst/>
                <a:rect l="l" t="t" r="r" b="b"/>
                <a:pathLst>
                  <a:path w="878" h="1196" extrusionOk="0">
                    <a:moveTo>
                      <a:pt x="786" y="0"/>
                    </a:moveTo>
                    <a:cubicBezTo>
                      <a:pt x="773" y="0"/>
                      <a:pt x="760" y="4"/>
                      <a:pt x="746" y="10"/>
                    </a:cubicBezTo>
                    <a:lnTo>
                      <a:pt x="708" y="23"/>
                    </a:lnTo>
                    <a:lnTo>
                      <a:pt x="658" y="61"/>
                    </a:lnTo>
                    <a:cubicBezTo>
                      <a:pt x="646" y="73"/>
                      <a:pt x="620" y="98"/>
                      <a:pt x="608" y="124"/>
                    </a:cubicBezTo>
                    <a:cubicBezTo>
                      <a:pt x="570" y="161"/>
                      <a:pt x="533" y="199"/>
                      <a:pt x="495" y="237"/>
                    </a:cubicBezTo>
                    <a:cubicBezTo>
                      <a:pt x="432" y="325"/>
                      <a:pt x="357" y="413"/>
                      <a:pt x="306" y="513"/>
                    </a:cubicBezTo>
                    <a:cubicBezTo>
                      <a:pt x="181" y="702"/>
                      <a:pt x="80" y="903"/>
                      <a:pt x="17" y="1116"/>
                    </a:cubicBezTo>
                    <a:cubicBezTo>
                      <a:pt x="0" y="1159"/>
                      <a:pt x="35" y="1195"/>
                      <a:pt x="71" y="1195"/>
                    </a:cubicBezTo>
                    <a:cubicBezTo>
                      <a:pt x="88" y="1195"/>
                      <a:pt x="106" y="1187"/>
                      <a:pt x="118" y="1167"/>
                    </a:cubicBezTo>
                    <a:cubicBezTo>
                      <a:pt x="206" y="978"/>
                      <a:pt x="319" y="790"/>
                      <a:pt x="432" y="614"/>
                    </a:cubicBezTo>
                    <a:cubicBezTo>
                      <a:pt x="495" y="526"/>
                      <a:pt x="570" y="450"/>
                      <a:pt x="633" y="362"/>
                    </a:cubicBezTo>
                    <a:cubicBezTo>
                      <a:pt x="671" y="325"/>
                      <a:pt x="708" y="287"/>
                      <a:pt x="746" y="249"/>
                    </a:cubicBezTo>
                    <a:cubicBezTo>
                      <a:pt x="759" y="237"/>
                      <a:pt x="784" y="212"/>
                      <a:pt x="796" y="199"/>
                    </a:cubicBezTo>
                    <a:lnTo>
                      <a:pt x="822" y="174"/>
                    </a:lnTo>
                    <a:lnTo>
                      <a:pt x="847" y="124"/>
                    </a:lnTo>
                    <a:cubicBezTo>
                      <a:pt x="877" y="62"/>
                      <a:pt x="841" y="0"/>
                      <a:pt x="78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13" name="Google Shape;2464;p39">
                <a:extLst>
                  <a:ext uri="{FF2B5EF4-FFF2-40B4-BE49-F238E27FC236}">
                    <a16:creationId xmlns:a16="http://schemas.microsoft.com/office/drawing/2014/main" id="{A663CE43-3B23-F28E-7A91-57969AF188A0}"/>
                  </a:ext>
                </a:extLst>
              </p:cNvPr>
              <p:cNvSpPr/>
              <p:nvPr/>
            </p:nvSpPr>
            <p:spPr>
              <a:xfrm>
                <a:off x="604027" y="362205"/>
                <a:ext cx="56792" cy="93255"/>
              </a:xfrm>
              <a:custGeom>
                <a:avLst/>
                <a:gdLst/>
                <a:ahLst/>
                <a:cxnLst/>
                <a:rect l="l" t="t" r="r" b="b"/>
                <a:pathLst>
                  <a:path w="1732" h="2844" extrusionOk="0">
                    <a:moveTo>
                      <a:pt x="1579" y="0"/>
                    </a:moveTo>
                    <a:cubicBezTo>
                      <a:pt x="1551" y="0"/>
                      <a:pt x="1523" y="12"/>
                      <a:pt x="1500" y="42"/>
                    </a:cubicBezTo>
                    <a:cubicBezTo>
                      <a:pt x="1198" y="457"/>
                      <a:pt x="922" y="897"/>
                      <a:pt x="670" y="1349"/>
                    </a:cubicBezTo>
                    <a:cubicBezTo>
                      <a:pt x="419" y="1801"/>
                      <a:pt x="180" y="2266"/>
                      <a:pt x="17" y="2756"/>
                    </a:cubicBezTo>
                    <a:cubicBezTo>
                      <a:pt x="1" y="2806"/>
                      <a:pt x="37" y="2844"/>
                      <a:pt x="76" y="2844"/>
                    </a:cubicBezTo>
                    <a:cubicBezTo>
                      <a:pt x="96" y="2844"/>
                      <a:pt x="117" y="2833"/>
                      <a:pt x="130" y="2807"/>
                    </a:cubicBezTo>
                    <a:cubicBezTo>
                      <a:pt x="369" y="2367"/>
                      <a:pt x="595" y="1914"/>
                      <a:pt x="846" y="1475"/>
                    </a:cubicBezTo>
                    <a:cubicBezTo>
                      <a:pt x="1098" y="1022"/>
                      <a:pt x="1374" y="608"/>
                      <a:pt x="1676" y="180"/>
                    </a:cubicBezTo>
                    <a:cubicBezTo>
                      <a:pt x="1731" y="97"/>
                      <a:pt x="1657" y="0"/>
                      <a:pt x="1579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14" name="Google Shape;2465;p39">
                <a:extLst>
                  <a:ext uri="{FF2B5EF4-FFF2-40B4-BE49-F238E27FC236}">
                    <a16:creationId xmlns:a16="http://schemas.microsoft.com/office/drawing/2014/main" id="{B53E0B3D-0669-AF95-D5C6-2774FC63C1AF}"/>
                  </a:ext>
                </a:extLst>
              </p:cNvPr>
              <p:cNvSpPr/>
              <p:nvPr/>
            </p:nvSpPr>
            <p:spPr>
              <a:xfrm>
                <a:off x="720495" y="412798"/>
                <a:ext cx="30560" cy="44037"/>
              </a:xfrm>
              <a:custGeom>
                <a:avLst/>
                <a:gdLst/>
                <a:ahLst/>
                <a:cxnLst/>
                <a:rect l="l" t="t" r="r" b="b"/>
                <a:pathLst>
                  <a:path w="932" h="1343" extrusionOk="0">
                    <a:moveTo>
                      <a:pt x="798" y="0"/>
                    </a:moveTo>
                    <a:cubicBezTo>
                      <a:pt x="773" y="0"/>
                      <a:pt x="747" y="10"/>
                      <a:pt x="725" y="32"/>
                    </a:cubicBezTo>
                    <a:cubicBezTo>
                      <a:pt x="411" y="384"/>
                      <a:pt x="147" y="799"/>
                      <a:pt x="9" y="1264"/>
                    </a:cubicBezTo>
                    <a:cubicBezTo>
                      <a:pt x="1" y="1310"/>
                      <a:pt x="41" y="1342"/>
                      <a:pt x="79" y="1342"/>
                    </a:cubicBezTo>
                    <a:cubicBezTo>
                      <a:pt x="102" y="1342"/>
                      <a:pt x="125" y="1330"/>
                      <a:pt x="134" y="1301"/>
                    </a:cubicBezTo>
                    <a:cubicBezTo>
                      <a:pt x="323" y="887"/>
                      <a:pt x="561" y="485"/>
                      <a:pt x="876" y="145"/>
                    </a:cubicBezTo>
                    <a:cubicBezTo>
                      <a:pt x="932" y="80"/>
                      <a:pt x="869" y="0"/>
                      <a:pt x="79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15" name="Google Shape;2466;p39">
                <a:extLst>
                  <a:ext uri="{FF2B5EF4-FFF2-40B4-BE49-F238E27FC236}">
                    <a16:creationId xmlns:a16="http://schemas.microsoft.com/office/drawing/2014/main" id="{B5FCCE3A-BDB5-3AA8-8071-488447F9151B}"/>
                  </a:ext>
                </a:extLst>
              </p:cNvPr>
              <p:cNvSpPr/>
              <p:nvPr/>
            </p:nvSpPr>
            <p:spPr>
              <a:xfrm>
                <a:off x="788894" y="465130"/>
                <a:ext cx="54071" cy="82926"/>
              </a:xfrm>
              <a:custGeom>
                <a:avLst/>
                <a:gdLst/>
                <a:ahLst/>
                <a:cxnLst/>
                <a:rect l="l" t="t" r="r" b="b"/>
                <a:pathLst>
                  <a:path w="1649" h="2529" extrusionOk="0">
                    <a:moveTo>
                      <a:pt x="1502" y="0"/>
                    </a:moveTo>
                    <a:cubicBezTo>
                      <a:pt x="1477" y="0"/>
                      <a:pt x="1451" y="10"/>
                      <a:pt x="1428" y="32"/>
                    </a:cubicBezTo>
                    <a:cubicBezTo>
                      <a:pt x="1114" y="384"/>
                      <a:pt x="825" y="773"/>
                      <a:pt x="586" y="1176"/>
                    </a:cubicBezTo>
                    <a:cubicBezTo>
                      <a:pt x="335" y="1578"/>
                      <a:pt x="134" y="2018"/>
                      <a:pt x="8" y="2470"/>
                    </a:cubicBezTo>
                    <a:cubicBezTo>
                      <a:pt x="1" y="2509"/>
                      <a:pt x="32" y="2529"/>
                      <a:pt x="60" y="2529"/>
                    </a:cubicBezTo>
                    <a:cubicBezTo>
                      <a:pt x="76" y="2529"/>
                      <a:pt x="92" y="2522"/>
                      <a:pt x="96" y="2508"/>
                    </a:cubicBezTo>
                    <a:cubicBezTo>
                      <a:pt x="310" y="2093"/>
                      <a:pt x="511" y="1678"/>
                      <a:pt x="750" y="1276"/>
                    </a:cubicBezTo>
                    <a:cubicBezTo>
                      <a:pt x="989" y="874"/>
                      <a:pt x="1278" y="510"/>
                      <a:pt x="1592" y="158"/>
                    </a:cubicBezTo>
                    <a:cubicBezTo>
                      <a:pt x="1648" y="83"/>
                      <a:pt x="1578" y="0"/>
                      <a:pt x="15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16" name="Google Shape;2467;p39">
                <a:extLst>
                  <a:ext uri="{FF2B5EF4-FFF2-40B4-BE49-F238E27FC236}">
                    <a16:creationId xmlns:a16="http://schemas.microsoft.com/office/drawing/2014/main" id="{087A709C-B866-B26A-4685-CEA71DFC1C37}"/>
                  </a:ext>
                </a:extLst>
              </p:cNvPr>
              <p:cNvSpPr/>
              <p:nvPr/>
            </p:nvSpPr>
            <p:spPr>
              <a:xfrm>
                <a:off x="903296" y="512642"/>
                <a:ext cx="24396" cy="38200"/>
              </a:xfrm>
              <a:custGeom>
                <a:avLst/>
                <a:gdLst/>
                <a:ahLst/>
                <a:cxnLst/>
                <a:rect l="l" t="t" r="r" b="b"/>
                <a:pathLst>
                  <a:path w="744" h="1165" extrusionOk="0">
                    <a:moveTo>
                      <a:pt x="637" y="1"/>
                    </a:moveTo>
                    <a:cubicBezTo>
                      <a:pt x="622" y="1"/>
                      <a:pt x="606" y="5"/>
                      <a:pt x="591" y="16"/>
                    </a:cubicBezTo>
                    <a:cubicBezTo>
                      <a:pt x="541" y="41"/>
                      <a:pt x="503" y="91"/>
                      <a:pt x="465" y="129"/>
                    </a:cubicBezTo>
                    <a:cubicBezTo>
                      <a:pt x="427" y="166"/>
                      <a:pt x="402" y="204"/>
                      <a:pt x="365" y="242"/>
                    </a:cubicBezTo>
                    <a:cubicBezTo>
                      <a:pt x="302" y="330"/>
                      <a:pt x="239" y="418"/>
                      <a:pt x="189" y="518"/>
                    </a:cubicBezTo>
                    <a:cubicBezTo>
                      <a:pt x="138" y="606"/>
                      <a:pt x="101" y="694"/>
                      <a:pt x="63" y="795"/>
                    </a:cubicBezTo>
                    <a:cubicBezTo>
                      <a:pt x="50" y="845"/>
                      <a:pt x="38" y="895"/>
                      <a:pt x="25" y="945"/>
                    </a:cubicBezTo>
                    <a:cubicBezTo>
                      <a:pt x="13" y="1008"/>
                      <a:pt x="13" y="1059"/>
                      <a:pt x="0" y="1109"/>
                    </a:cubicBezTo>
                    <a:cubicBezTo>
                      <a:pt x="0" y="1145"/>
                      <a:pt x="30" y="1165"/>
                      <a:pt x="57" y="1165"/>
                    </a:cubicBezTo>
                    <a:cubicBezTo>
                      <a:pt x="77" y="1165"/>
                      <a:pt x="95" y="1155"/>
                      <a:pt x="101" y="1134"/>
                    </a:cubicBezTo>
                    <a:cubicBezTo>
                      <a:pt x="113" y="1084"/>
                      <a:pt x="138" y="1033"/>
                      <a:pt x="151" y="996"/>
                    </a:cubicBezTo>
                    <a:cubicBezTo>
                      <a:pt x="164" y="945"/>
                      <a:pt x="176" y="895"/>
                      <a:pt x="201" y="858"/>
                    </a:cubicBezTo>
                    <a:cubicBezTo>
                      <a:pt x="239" y="757"/>
                      <a:pt x="277" y="669"/>
                      <a:pt x="327" y="594"/>
                    </a:cubicBezTo>
                    <a:cubicBezTo>
                      <a:pt x="377" y="506"/>
                      <a:pt x="427" y="430"/>
                      <a:pt x="490" y="355"/>
                    </a:cubicBezTo>
                    <a:cubicBezTo>
                      <a:pt x="528" y="317"/>
                      <a:pt x="553" y="279"/>
                      <a:pt x="591" y="242"/>
                    </a:cubicBezTo>
                    <a:cubicBezTo>
                      <a:pt x="629" y="217"/>
                      <a:pt x="666" y="179"/>
                      <a:pt x="704" y="141"/>
                    </a:cubicBezTo>
                    <a:cubicBezTo>
                      <a:pt x="744" y="71"/>
                      <a:pt x="696" y="1"/>
                      <a:pt x="637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17" name="Google Shape;2468;p39">
                <a:extLst>
                  <a:ext uri="{FF2B5EF4-FFF2-40B4-BE49-F238E27FC236}">
                    <a16:creationId xmlns:a16="http://schemas.microsoft.com/office/drawing/2014/main" id="{FBB4382B-B898-D768-C744-F6AFD67A4CE0}"/>
                  </a:ext>
                </a:extLst>
              </p:cNvPr>
              <p:cNvSpPr/>
              <p:nvPr/>
            </p:nvSpPr>
            <p:spPr>
              <a:xfrm>
                <a:off x="966908" y="567105"/>
                <a:ext cx="44988" cy="71679"/>
              </a:xfrm>
              <a:custGeom>
                <a:avLst/>
                <a:gdLst/>
                <a:ahLst/>
                <a:cxnLst/>
                <a:rect l="l" t="t" r="r" b="b"/>
                <a:pathLst>
                  <a:path w="1372" h="2186" extrusionOk="0">
                    <a:moveTo>
                      <a:pt x="1278" y="0"/>
                    </a:moveTo>
                    <a:cubicBezTo>
                      <a:pt x="1262" y="0"/>
                      <a:pt x="1244" y="4"/>
                      <a:pt x="1227" y="13"/>
                    </a:cubicBezTo>
                    <a:cubicBezTo>
                      <a:pt x="1139" y="51"/>
                      <a:pt x="1089" y="139"/>
                      <a:pt x="1013" y="227"/>
                    </a:cubicBezTo>
                    <a:cubicBezTo>
                      <a:pt x="950" y="302"/>
                      <a:pt x="888" y="390"/>
                      <a:pt x="825" y="478"/>
                    </a:cubicBezTo>
                    <a:cubicBezTo>
                      <a:pt x="712" y="642"/>
                      <a:pt x="599" y="818"/>
                      <a:pt x="498" y="993"/>
                    </a:cubicBezTo>
                    <a:cubicBezTo>
                      <a:pt x="297" y="1345"/>
                      <a:pt x="108" y="1722"/>
                      <a:pt x="8" y="2112"/>
                    </a:cubicBezTo>
                    <a:cubicBezTo>
                      <a:pt x="0" y="2158"/>
                      <a:pt x="39" y="2185"/>
                      <a:pt x="77" y="2185"/>
                    </a:cubicBezTo>
                    <a:cubicBezTo>
                      <a:pt x="101" y="2185"/>
                      <a:pt x="124" y="2174"/>
                      <a:pt x="134" y="2150"/>
                    </a:cubicBezTo>
                    <a:cubicBezTo>
                      <a:pt x="310" y="1798"/>
                      <a:pt x="473" y="1433"/>
                      <a:pt x="674" y="1081"/>
                    </a:cubicBezTo>
                    <a:cubicBezTo>
                      <a:pt x="774" y="918"/>
                      <a:pt x="888" y="755"/>
                      <a:pt x="1001" y="591"/>
                    </a:cubicBezTo>
                    <a:cubicBezTo>
                      <a:pt x="1051" y="516"/>
                      <a:pt x="1114" y="441"/>
                      <a:pt x="1177" y="353"/>
                    </a:cubicBezTo>
                    <a:cubicBezTo>
                      <a:pt x="1239" y="277"/>
                      <a:pt x="1315" y="202"/>
                      <a:pt x="1352" y="101"/>
                    </a:cubicBezTo>
                    <a:cubicBezTo>
                      <a:pt x="1372" y="44"/>
                      <a:pt x="1332" y="0"/>
                      <a:pt x="127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18" name="Google Shape;2469;p39">
                <a:extLst>
                  <a:ext uri="{FF2B5EF4-FFF2-40B4-BE49-F238E27FC236}">
                    <a16:creationId xmlns:a16="http://schemas.microsoft.com/office/drawing/2014/main" id="{B12AD85E-0B84-9858-9349-741F9F179281}"/>
                  </a:ext>
                </a:extLst>
              </p:cNvPr>
              <p:cNvSpPr/>
              <p:nvPr/>
            </p:nvSpPr>
            <p:spPr>
              <a:xfrm>
                <a:off x="1072949" y="607993"/>
                <a:ext cx="23478" cy="39151"/>
              </a:xfrm>
              <a:custGeom>
                <a:avLst/>
                <a:gdLst/>
                <a:ahLst/>
                <a:cxnLst/>
                <a:rect l="l" t="t" r="r" b="b"/>
                <a:pathLst>
                  <a:path w="716" h="1194" extrusionOk="0">
                    <a:moveTo>
                      <a:pt x="594" y="1"/>
                    </a:moveTo>
                    <a:cubicBezTo>
                      <a:pt x="565" y="1"/>
                      <a:pt x="535" y="15"/>
                      <a:pt x="519" y="48"/>
                    </a:cubicBezTo>
                    <a:cubicBezTo>
                      <a:pt x="343" y="412"/>
                      <a:pt x="167" y="764"/>
                      <a:pt x="16" y="1129"/>
                    </a:cubicBezTo>
                    <a:cubicBezTo>
                      <a:pt x="0" y="1168"/>
                      <a:pt x="29" y="1193"/>
                      <a:pt x="60" y="1193"/>
                    </a:cubicBezTo>
                    <a:cubicBezTo>
                      <a:pt x="77" y="1193"/>
                      <a:pt x="95" y="1185"/>
                      <a:pt x="104" y="1166"/>
                    </a:cubicBezTo>
                    <a:cubicBezTo>
                      <a:pt x="305" y="827"/>
                      <a:pt x="493" y="475"/>
                      <a:pt x="682" y="123"/>
                    </a:cubicBezTo>
                    <a:cubicBezTo>
                      <a:pt x="715" y="56"/>
                      <a:pt x="654" y="1"/>
                      <a:pt x="594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19" name="Google Shape;2470;p39">
                <a:extLst>
                  <a:ext uri="{FF2B5EF4-FFF2-40B4-BE49-F238E27FC236}">
                    <a16:creationId xmlns:a16="http://schemas.microsoft.com/office/drawing/2014/main" id="{1D03DCF9-58B6-F3B8-52A7-0D8D5615988F}"/>
                  </a:ext>
                </a:extLst>
              </p:cNvPr>
              <p:cNvSpPr/>
              <p:nvPr/>
            </p:nvSpPr>
            <p:spPr>
              <a:xfrm>
                <a:off x="1143217" y="675801"/>
                <a:ext cx="50956" cy="69285"/>
              </a:xfrm>
              <a:custGeom>
                <a:avLst/>
                <a:gdLst/>
                <a:ahLst/>
                <a:cxnLst/>
                <a:rect l="l" t="t" r="r" b="b"/>
                <a:pathLst>
                  <a:path w="1554" h="2113" extrusionOk="0">
                    <a:moveTo>
                      <a:pt x="1506" y="1"/>
                    </a:moveTo>
                    <a:cubicBezTo>
                      <a:pt x="1502" y="1"/>
                      <a:pt x="1497" y="1"/>
                      <a:pt x="1492" y="3"/>
                    </a:cubicBezTo>
                    <a:cubicBezTo>
                      <a:pt x="1391" y="28"/>
                      <a:pt x="1316" y="91"/>
                      <a:pt x="1241" y="167"/>
                    </a:cubicBezTo>
                    <a:cubicBezTo>
                      <a:pt x="1165" y="242"/>
                      <a:pt x="1090" y="317"/>
                      <a:pt x="1027" y="393"/>
                    </a:cubicBezTo>
                    <a:cubicBezTo>
                      <a:pt x="876" y="556"/>
                      <a:pt x="738" y="732"/>
                      <a:pt x="612" y="920"/>
                    </a:cubicBezTo>
                    <a:cubicBezTo>
                      <a:pt x="487" y="1096"/>
                      <a:pt x="374" y="1272"/>
                      <a:pt x="260" y="1461"/>
                    </a:cubicBezTo>
                    <a:cubicBezTo>
                      <a:pt x="210" y="1549"/>
                      <a:pt x="160" y="1649"/>
                      <a:pt x="122" y="1737"/>
                    </a:cubicBezTo>
                    <a:cubicBezTo>
                      <a:pt x="97" y="1800"/>
                      <a:pt x="72" y="1850"/>
                      <a:pt x="47" y="1901"/>
                    </a:cubicBezTo>
                    <a:cubicBezTo>
                      <a:pt x="34" y="1951"/>
                      <a:pt x="34" y="2001"/>
                      <a:pt x="9" y="2039"/>
                    </a:cubicBezTo>
                    <a:cubicBezTo>
                      <a:pt x="1" y="2081"/>
                      <a:pt x="32" y="2112"/>
                      <a:pt x="66" y="2112"/>
                    </a:cubicBezTo>
                    <a:cubicBezTo>
                      <a:pt x="81" y="2112"/>
                      <a:pt x="98" y="2105"/>
                      <a:pt x="110" y="2089"/>
                    </a:cubicBezTo>
                    <a:cubicBezTo>
                      <a:pt x="122" y="2051"/>
                      <a:pt x="160" y="2014"/>
                      <a:pt x="173" y="1976"/>
                    </a:cubicBezTo>
                    <a:cubicBezTo>
                      <a:pt x="210" y="1938"/>
                      <a:pt x="235" y="1888"/>
                      <a:pt x="260" y="1838"/>
                    </a:cubicBezTo>
                    <a:cubicBezTo>
                      <a:pt x="311" y="1750"/>
                      <a:pt x="361" y="1662"/>
                      <a:pt x="411" y="1574"/>
                    </a:cubicBezTo>
                    <a:cubicBezTo>
                      <a:pt x="524" y="1385"/>
                      <a:pt x="637" y="1209"/>
                      <a:pt x="776" y="1034"/>
                    </a:cubicBezTo>
                    <a:cubicBezTo>
                      <a:pt x="889" y="870"/>
                      <a:pt x="1014" y="707"/>
                      <a:pt x="1153" y="556"/>
                    </a:cubicBezTo>
                    <a:cubicBezTo>
                      <a:pt x="1228" y="468"/>
                      <a:pt x="1291" y="393"/>
                      <a:pt x="1366" y="317"/>
                    </a:cubicBezTo>
                    <a:cubicBezTo>
                      <a:pt x="1404" y="280"/>
                      <a:pt x="1442" y="242"/>
                      <a:pt x="1467" y="192"/>
                    </a:cubicBezTo>
                    <a:cubicBezTo>
                      <a:pt x="1517" y="154"/>
                      <a:pt x="1530" y="116"/>
                      <a:pt x="1542" y="66"/>
                    </a:cubicBezTo>
                    <a:cubicBezTo>
                      <a:pt x="1553" y="33"/>
                      <a:pt x="1536" y="1"/>
                      <a:pt x="1506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20" name="Google Shape;2471;p39">
                <a:extLst>
                  <a:ext uri="{FF2B5EF4-FFF2-40B4-BE49-F238E27FC236}">
                    <a16:creationId xmlns:a16="http://schemas.microsoft.com/office/drawing/2014/main" id="{CBAD22A0-AD44-7AC7-BF00-EBEE41EFDAFE}"/>
                  </a:ext>
                </a:extLst>
              </p:cNvPr>
              <p:cNvSpPr/>
              <p:nvPr/>
            </p:nvSpPr>
            <p:spPr>
              <a:xfrm>
                <a:off x="1244241" y="719443"/>
                <a:ext cx="26199" cy="39741"/>
              </a:xfrm>
              <a:custGeom>
                <a:avLst/>
                <a:gdLst/>
                <a:ahLst/>
                <a:cxnLst/>
                <a:rect l="l" t="t" r="r" b="b"/>
                <a:pathLst>
                  <a:path w="799" h="1212" extrusionOk="0">
                    <a:moveTo>
                      <a:pt x="723" y="1"/>
                    </a:moveTo>
                    <a:cubicBezTo>
                      <a:pt x="685" y="1"/>
                      <a:pt x="656" y="23"/>
                      <a:pt x="635" y="54"/>
                    </a:cubicBezTo>
                    <a:cubicBezTo>
                      <a:pt x="421" y="406"/>
                      <a:pt x="208" y="771"/>
                      <a:pt x="19" y="1148"/>
                    </a:cubicBezTo>
                    <a:cubicBezTo>
                      <a:pt x="1" y="1176"/>
                      <a:pt x="38" y="1211"/>
                      <a:pt x="69" y="1211"/>
                    </a:cubicBezTo>
                    <a:cubicBezTo>
                      <a:pt x="79" y="1211"/>
                      <a:pt x="88" y="1207"/>
                      <a:pt x="95" y="1198"/>
                    </a:cubicBezTo>
                    <a:cubicBezTo>
                      <a:pt x="346" y="846"/>
                      <a:pt x="560" y="482"/>
                      <a:pt x="786" y="117"/>
                    </a:cubicBezTo>
                    <a:cubicBezTo>
                      <a:pt x="798" y="80"/>
                      <a:pt x="773" y="29"/>
                      <a:pt x="748" y="4"/>
                    </a:cubicBezTo>
                    <a:cubicBezTo>
                      <a:pt x="739" y="2"/>
                      <a:pt x="731" y="1"/>
                      <a:pt x="723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21" name="Google Shape;2472;p39">
                <a:extLst>
                  <a:ext uri="{FF2B5EF4-FFF2-40B4-BE49-F238E27FC236}">
                    <a16:creationId xmlns:a16="http://schemas.microsoft.com/office/drawing/2014/main" id="{8A5F6DCD-F438-2587-53B8-5F3459499C0E}"/>
                  </a:ext>
                </a:extLst>
              </p:cNvPr>
              <p:cNvSpPr/>
              <p:nvPr/>
            </p:nvSpPr>
            <p:spPr>
              <a:xfrm>
                <a:off x="1311427" y="774988"/>
                <a:ext cx="53251" cy="74007"/>
              </a:xfrm>
              <a:custGeom>
                <a:avLst/>
                <a:gdLst/>
                <a:ahLst/>
                <a:cxnLst/>
                <a:rect l="l" t="t" r="r" b="b"/>
                <a:pathLst>
                  <a:path w="1624" h="2257" extrusionOk="0">
                    <a:moveTo>
                      <a:pt x="1491" y="0"/>
                    </a:moveTo>
                    <a:cubicBezTo>
                      <a:pt x="1468" y="0"/>
                      <a:pt x="1445" y="9"/>
                      <a:pt x="1426" y="32"/>
                    </a:cubicBezTo>
                    <a:cubicBezTo>
                      <a:pt x="1162" y="371"/>
                      <a:pt x="911" y="723"/>
                      <a:pt x="672" y="1075"/>
                    </a:cubicBezTo>
                    <a:cubicBezTo>
                      <a:pt x="559" y="1251"/>
                      <a:pt x="446" y="1427"/>
                      <a:pt x="345" y="1602"/>
                    </a:cubicBezTo>
                    <a:cubicBezTo>
                      <a:pt x="232" y="1778"/>
                      <a:pt x="107" y="1967"/>
                      <a:pt x="19" y="2168"/>
                    </a:cubicBezTo>
                    <a:cubicBezTo>
                      <a:pt x="1" y="2212"/>
                      <a:pt x="40" y="2257"/>
                      <a:pt x="82" y="2257"/>
                    </a:cubicBezTo>
                    <a:cubicBezTo>
                      <a:pt x="99" y="2257"/>
                      <a:pt x="117" y="2249"/>
                      <a:pt x="132" y="2231"/>
                    </a:cubicBezTo>
                    <a:cubicBezTo>
                      <a:pt x="257" y="2067"/>
                      <a:pt x="358" y="1879"/>
                      <a:pt x="471" y="1703"/>
                    </a:cubicBezTo>
                    <a:cubicBezTo>
                      <a:pt x="584" y="1527"/>
                      <a:pt x="697" y="1351"/>
                      <a:pt x="823" y="1175"/>
                    </a:cubicBezTo>
                    <a:cubicBezTo>
                      <a:pt x="1062" y="823"/>
                      <a:pt x="1313" y="484"/>
                      <a:pt x="1577" y="157"/>
                    </a:cubicBezTo>
                    <a:cubicBezTo>
                      <a:pt x="1624" y="82"/>
                      <a:pt x="1558" y="0"/>
                      <a:pt x="1491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22" name="Google Shape;2473;p39">
                <a:extLst>
                  <a:ext uri="{FF2B5EF4-FFF2-40B4-BE49-F238E27FC236}">
                    <a16:creationId xmlns:a16="http://schemas.microsoft.com/office/drawing/2014/main" id="{4AE35FC4-7EC5-87D7-7E21-54A7F965CFFC}"/>
                  </a:ext>
                </a:extLst>
              </p:cNvPr>
              <p:cNvSpPr/>
              <p:nvPr/>
            </p:nvSpPr>
            <p:spPr>
              <a:xfrm>
                <a:off x="1408254" y="814827"/>
                <a:ext cx="24527" cy="35643"/>
              </a:xfrm>
              <a:custGeom>
                <a:avLst/>
                <a:gdLst/>
                <a:ahLst/>
                <a:cxnLst/>
                <a:rect l="l" t="t" r="r" b="b"/>
                <a:pathLst>
                  <a:path w="748" h="1087" extrusionOk="0">
                    <a:moveTo>
                      <a:pt x="653" y="0"/>
                    </a:moveTo>
                    <a:cubicBezTo>
                      <a:pt x="627" y="0"/>
                      <a:pt x="602" y="21"/>
                      <a:pt x="584" y="48"/>
                    </a:cubicBezTo>
                    <a:cubicBezTo>
                      <a:pt x="383" y="362"/>
                      <a:pt x="195" y="689"/>
                      <a:pt x="19" y="1016"/>
                    </a:cubicBezTo>
                    <a:cubicBezTo>
                      <a:pt x="1" y="1051"/>
                      <a:pt x="33" y="1087"/>
                      <a:pt x="67" y="1087"/>
                    </a:cubicBezTo>
                    <a:cubicBezTo>
                      <a:pt x="81" y="1087"/>
                      <a:pt x="96" y="1081"/>
                      <a:pt x="107" y="1066"/>
                    </a:cubicBezTo>
                    <a:cubicBezTo>
                      <a:pt x="320" y="764"/>
                      <a:pt x="521" y="438"/>
                      <a:pt x="722" y="111"/>
                    </a:cubicBezTo>
                    <a:cubicBezTo>
                      <a:pt x="747" y="86"/>
                      <a:pt x="722" y="23"/>
                      <a:pt x="685" y="10"/>
                    </a:cubicBezTo>
                    <a:cubicBezTo>
                      <a:pt x="674" y="3"/>
                      <a:pt x="664" y="0"/>
                      <a:pt x="653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  <p:sp>
            <p:nvSpPr>
              <p:cNvPr id="23" name="Google Shape;2474;p39">
                <a:extLst>
                  <a:ext uri="{FF2B5EF4-FFF2-40B4-BE49-F238E27FC236}">
                    <a16:creationId xmlns:a16="http://schemas.microsoft.com/office/drawing/2014/main" id="{1C2A5BDE-1E8F-FF37-8665-2DCEA30E86E8}"/>
                  </a:ext>
                </a:extLst>
              </p:cNvPr>
              <p:cNvSpPr/>
              <p:nvPr/>
            </p:nvSpPr>
            <p:spPr>
              <a:xfrm>
                <a:off x="1448946" y="853715"/>
                <a:ext cx="51316" cy="75286"/>
              </a:xfrm>
              <a:custGeom>
                <a:avLst/>
                <a:gdLst/>
                <a:ahLst/>
                <a:cxnLst/>
                <a:rect l="l" t="t" r="r" b="b"/>
                <a:pathLst>
                  <a:path w="1565" h="2296" extrusionOk="0">
                    <a:moveTo>
                      <a:pt x="1466" y="0"/>
                    </a:moveTo>
                    <a:cubicBezTo>
                      <a:pt x="1449" y="0"/>
                      <a:pt x="1432" y="6"/>
                      <a:pt x="1416" y="18"/>
                    </a:cubicBezTo>
                    <a:cubicBezTo>
                      <a:pt x="1278" y="156"/>
                      <a:pt x="1178" y="370"/>
                      <a:pt x="1077" y="546"/>
                    </a:cubicBezTo>
                    <a:cubicBezTo>
                      <a:pt x="952" y="734"/>
                      <a:pt x="838" y="936"/>
                      <a:pt x="713" y="1124"/>
                    </a:cubicBezTo>
                    <a:cubicBezTo>
                      <a:pt x="474" y="1501"/>
                      <a:pt x="223" y="1865"/>
                      <a:pt x="9" y="2242"/>
                    </a:cubicBezTo>
                    <a:cubicBezTo>
                      <a:pt x="0" y="2269"/>
                      <a:pt x="23" y="2296"/>
                      <a:pt x="46" y="2296"/>
                    </a:cubicBezTo>
                    <a:cubicBezTo>
                      <a:pt x="55" y="2296"/>
                      <a:pt x="65" y="2291"/>
                      <a:pt x="72" y="2280"/>
                    </a:cubicBezTo>
                    <a:cubicBezTo>
                      <a:pt x="373" y="1953"/>
                      <a:pt x="625" y="1589"/>
                      <a:pt x="876" y="1212"/>
                    </a:cubicBezTo>
                    <a:cubicBezTo>
                      <a:pt x="1002" y="1036"/>
                      <a:pt x="1115" y="860"/>
                      <a:pt x="1228" y="672"/>
                    </a:cubicBezTo>
                    <a:cubicBezTo>
                      <a:pt x="1291" y="584"/>
                      <a:pt x="1341" y="496"/>
                      <a:pt x="1391" y="408"/>
                    </a:cubicBezTo>
                    <a:cubicBezTo>
                      <a:pt x="1454" y="307"/>
                      <a:pt x="1517" y="219"/>
                      <a:pt x="1555" y="106"/>
                    </a:cubicBezTo>
                    <a:cubicBezTo>
                      <a:pt x="1564" y="50"/>
                      <a:pt x="1517" y="0"/>
                      <a:pt x="1466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endParaRPr sz="2400"/>
              </a:p>
            </p:txBody>
          </p:sp>
        </p:grpSp>
      </p:grpSp>
      <p:grpSp>
        <p:nvGrpSpPr>
          <p:cNvPr id="24" name="Google Shape;2475;p39">
            <a:extLst>
              <a:ext uri="{FF2B5EF4-FFF2-40B4-BE49-F238E27FC236}">
                <a16:creationId xmlns:a16="http://schemas.microsoft.com/office/drawing/2014/main" id="{06241C02-CF9D-76BD-6419-FF7F7E544B22}"/>
              </a:ext>
            </a:extLst>
          </p:cNvPr>
          <p:cNvGrpSpPr/>
          <p:nvPr/>
        </p:nvGrpSpPr>
        <p:grpSpPr>
          <a:xfrm rot="922728">
            <a:off x="1037541" y="1541343"/>
            <a:ext cx="653117" cy="751755"/>
            <a:chOff x="104132" y="3774240"/>
            <a:chExt cx="602807" cy="693845"/>
          </a:xfrm>
        </p:grpSpPr>
        <p:sp>
          <p:nvSpPr>
            <p:cNvPr id="25" name="Google Shape;2476;p39">
              <a:extLst>
                <a:ext uri="{FF2B5EF4-FFF2-40B4-BE49-F238E27FC236}">
                  <a16:creationId xmlns:a16="http://schemas.microsoft.com/office/drawing/2014/main" id="{45D03428-44DA-3A1B-D62E-50CC370E14FC}"/>
                </a:ext>
              </a:extLst>
            </p:cNvPr>
            <p:cNvSpPr/>
            <p:nvPr/>
          </p:nvSpPr>
          <p:spPr>
            <a:xfrm rot="-1061815">
              <a:off x="182665" y="3828121"/>
              <a:ext cx="445742" cy="586083"/>
            </a:xfrm>
            <a:custGeom>
              <a:avLst/>
              <a:gdLst/>
              <a:ahLst/>
              <a:cxnLst/>
              <a:rect l="l" t="t" r="r" b="b"/>
              <a:pathLst>
                <a:path w="9287" h="12211" extrusionOk="0">
                  <a:moveTo>
                    <a:pt x="5418" y="0"/>
                  </a:moveTo>
                  <a:cubicBezTo>
                    <a:pt x="4962" y="0"/>
                    <a:pt x="4470" y="34"/>
                    <a:pt x="3946" y="84"/>
                  </a:cubicBezTo>
                  <a:cubicBezTo>
                    <a:pt x="2815" y="209"/>
                    <a:pt x="1961" y="498"/>
                    <a:pt x="654" y="1541"/>
                  </a:cubicBezTo>
                  <a:cubicBezTo>
                    <a:pt x="201" y="1893"/>
                    <a:pt x="0" y="2509"/>
                    <a:pt x="151" y="3087"/>
                  </a:cubicBezTo>
                  <a:cubicBezTo>
                    <a:pt x="381" y="3954"/>
                    <a:pt x="1088" y="4838"/>
                    <a:pt x="1840" y="4838"/>
                  </a:cubicBezTo>
                  <a:cubicBezTo>
                    <a:pt x="1992" y="4838"/>
                    <a:pt x="2147" y="4801"/>
                    <a:pt x="2300" y="4720"/>
                  </a:cubicBezTo>
                  <a:cubicBezTo>
                    <a:pt x="3004" y="4350"/>
                    <a:pt x="3830" y="3639"/>
                    <a:pt x="4335" y="3639"/>
                  </a:cubicBezTo>
                  <a:cubicBezTo>
                    <a:pt x="4344" y="3639"/>
                    <a:pt x="4352" y="3639"/>
                    <a:pt x="4361" y="3640"/>
                  </a:cubicBezTo>
                  <a:cubicBezTo>
                    <a:pt x="4700" y="3652"/>
                    <a:pt x="4826" y="4130"/>
                    <a:pt x="4549" y="4343"/>
                  </a:cubicBezTo>
                  <a:cubicBezTo>
                    <a:pt x="4084" y="4695"/>
                    <a:pt x="3469" y="5160"/>
                    <a:pt x="3305" y="5261"/>
                  </a:cubicBezTo>
                  <a:cubicBezTo>
                    <a:pt x="3054" y="5412"/>
                    <a:pt x="2815" y="5575"/>
                    <a:pt x="2576" y="5726"/>
                  </a:cubicBezTo>
                  <a:cubicBezTo>
                    <a:pt x="2338" y="5889"/>
                    <a:pt x="2124" y="6040"/>
                    <a:pt x="1923" y="6203"/>
                  </a:cubicBezTo>
                  <a:cubicBezTo>
                    <a:pt x="1722" y="6354"/>
                    <a:pt x="1546" y="6517"/>
                    <a:pt x="1395" y="6693"/>
                  </a:cubicBezTo>
                  <a:cubicBezTo>
                    <a:pt x="1131" y="6982"/>
                    <a:pt x="918" y="7259"/>
                    <a:pt x="754" y="7510"/>
                  </a:cubicBezTo>
                  <a:cubicBezTo>
                    <a:pt x="578" y="7774"/>
                    <a:pt x="453" y="8038"/>
                    <a:pt x="377" y="8314"/>
                  </a:cubicBezTo>
                  <a:cubicBezTo>
                    <a:pt x="289" y="8591"/>
                    <a:pt x="239" y="8867"/>
                    <a:pt x="227" y="9169"/>
                  </a:cubicBezTo>
                  <a:cubicBezTo>
                    <a:pt x="214" y="9458"/>
                    <a:pt x="227" y="9772"/>
                    <a:pt x="252" y="10124"/>
                  </a:cubicBezTo>
                  <a:cubicBezTo>
                    <a:pt x="369" y="11321"/>
                    <a:pt x="1297" y="12211"/>
                    <a:pt x="2392" y="12211"/>
                  </a:cubicBezTo>
                  <a:cubicBezTo>
                    <a:pt x="2469" y="12211"/>
                    <a:pt x="2548" y="12206"/>
                    <a:pt x="2627" y="12197"/>
                  </a:cubicBezTo>
                  <a:lnTo>
                    <a:pt x="7955" y="11619"/>
                  </a:lnTo>
                  <a:cubicBezTo>
                    <a:pt x="8721" y="11531"/>
                    <a:pt x="9287" y="10802"/>
                    <a:pt x="9211" y="9986"/>
                  </a:cubicBezTo>
                  <a:cubicBezTo>
                    <a:pt x="9126" y="9197"/>
                    <a:pt x="8865" y="8021"/>
                    <a:pt x="8157" y="8021"/>
                  </a:cubicBezTo>
                  <a:cubicBezTo>
                    <a:pt x="8132" y="8021"/>
                    <a:pt x="8106" y="8022"/>
                    <a:pt x="8080" y="8025"/>
                  </a:cubicBezTo>
                  <a:lnTo>
                    <a:pt x="4600" y="8503"/>
                  </a:lnTo>
                  <a:cubicBezTo>
                    <a:pt x="4600" y="8503"/>
                    <a:pt x="5957" y="7598"/>
                    <a:pt x="6585" y="7221"/>
                  </a:cubicBezTo>
                  <a:cubicBezTo>
                    <a:pt x="7213" y="6844"/>
                    <a:pt x="7703" y="6455"/>
                    <a:pt x="8030" y="6078"/>
                  </a:cubicBezTo>
                  <a:cubicBezTo>
                    <a:pt x="8369" y="5688"/>
                    <a:pt x="8595" y="5273"/>
                    <a:pt x="8683" y="4834"/>
                  </a:cubicBezTo>
                  <a:cubicBezTo>
                    <a:pt x="8784" y="4394"/>
                    <a:pt x="8809" y="3866"/>
                    <a:pt x="8746" y="3263"/>
                  </a:cubicBezTo>
                  <a:cubicBezTo>
                    <a:pt x="8671" y="2446"/>
                    <a:pt x="8508" y="1818"/>
                    <a:pt x="8244" y="1353"/>
                  </a:cubicBezTo>
                  <a:cubicBezTo>
                    <a:pt x="7992" y="900"/>
                    <a:pt x="7653" y="561"/>
                    <a:pt x="7238" y="360"/>
                  </a:cubicBezTo>
                  <a:cubicBezTo>
                    <a:pt x="6824" y="146"/>
                    <a:pt x="6334" y="33"/>
                    <a:pt x="5781" y="8"/>
                  </a:cubicBezTo>
                  <a:cubicBezTo>
                    <a:pt x="5663" y="3"/>
                    <a:pt x="5542" y="0"/>
                    <a:pt x="5418" y="0"/>
                  </a:cubicBezTo>
                  <a:close/>
                </a:path>
              </a:pathLst>
            </a:custGeom>
            <a:solidFill>
              <a:schemeClr val="accent3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6" name="Google Shape;2477;p39">
              <a:extLst>
                <a:ext uri="{FF2B5EF4-FFF2-40B4-BE49-F238E27FC236}">
                  <a16:creationId xmlns:a16="http://schemas.microsoft.com/office/drawing/2014/main" id="{A00EB8A8-4F82-4DCD-C039-C3B6CF8A4645}"/>
                </a:ext>
              </a:extLst>
            </p:cNvPr>
            <p:cNvSpPr/>
            <p:nvPr/>
          </p:nvSpPr>
          <p:spPr>
            <a:xfrm rot="-1061815">
              <a:off x="188994" y="3914396"/>
              <a:ext cx="174946" cy="66859"/>
            </a:xfrm>
            <a:custGeom>
              <a:avLst/>
              <a:gdLst/>
              <a:ahLst/>
              <a:cxnLst/>
              <a:rect l="l" t="t" r="r" b="b"/>
              <a:pathLst>
                <a:path w="3645" h="1393" extrusionOk="0">
                  <a:moveTo>
                    <a:pt x="2966" y="1"/>
                  </a:moveTo>
                  <a:cubicBezTo>
                    <a:pt x="2526" y="1"/>
                    <a:pt x="2099" y="101"/>
                    <a:pt x="1684" y="252"/>
                  </a:cubicBezTo>
                  <a:cubicBezTo>
                    <a:pt x="1094" y="478"/>
                    <a:pt x="553" y="817"/>
                    <a:pt x="51" y="1194"/>
                  </a:cubicBezTo>
                  <a:cubicBezTo>
                    <a:pt x="0" y="1232"/>
                    <a:pt x="0" y="1295"/>
                    <a:pt x="26" y="1345"/>
                  </a:cubicBezTo>
                  <a:cubicBezTo>
                    <a:pt x="48" y="1376"/>
                    <a:pt x="80" y="1392"/>
                    <a:pt x="113" y="1392"/>
                  </a:cubicBezTo>
                  <a:cubicBezTo>
                    <a:pt x="135" y="1392"/>
                    <a:pt x="157" y="1385"/>
                    <a:pt x="176" y="1370"/>
                  </a:cubicBezTo>
                  <a:cubicBezTo>
                    <a:pt x="679" y="993"/>
                    <a:pt x="1194" y="654"/>
                    <a:pt x="1760" y="441"/>
                  </a:cubicBezTo>
                  <a:cubicBezTo>
                    <a:pt x="2149" y="302"/>
                    <a:pt x="2551" y="214"/>
                    <a:pt x="2966" y="214"/>
                  </a:cubicBezTo>
                  <a:cubicBezTo>
                    <a:pt x="3142" y="214"/>
                    <a:pt x="3330" y="227"/>
                    <a:pt x="3519" y="277"/>
                  </a:cubicBezTo>
                  <a:cubicBezTo>
                    <a:pt x="3525" y="279"/>
                    <a:pt x="3532" y="280"/>
                    <a:pt x="3538" y="280"/>
                  </a:cubicBezTo>
                  <a:cubicBezTo>
                    <a:pt x="3582" y="280"/>
                    <a:pt x="3621" y="244"/>
                    <a:pt x="3632" y="189"/>
                  </a:cubicBezTo>
                  <a:cubicBezTo>
                    <a:pt x="3645" y="139"/>
                    <a:pt x="3619" y="76"/>
                    <a:pt x="3557" y="64"/>
                  </a:cubicBezTo>
                  <a:cubicBezTo>
                    <a:pt x="3356" y="26"/>
                    <a:pt x="3155" y="1"/>
                    <a:pt x="2966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27" name="Google Shape;2478;p39">
              <a:extLst>
                <a:ext uri="{FF2B5EF4-FFF2-40B4-BE49-F238E27FC236}">
                  <a16:creationId xmlns:a16="http://schemas.microsoft.com/office/drawing/2014/main" id="{211691FD-71B7-1414-B0B9-B274F2D21186}"/>
                </a:ext>
              </a:extLst>
            </p:cNvPr>
            <p:cNvSpPr/>
            <p:nvPr/>
          </p:nvSpPr>
          <p:spPr>
            <a:xfrm rot="-1061815">
              <a:off x="463983" y="4297891"/>
              <a:ext cx="163523" cy="33453"/>
            </a:xfrm>
            <a:custGeom>
              <a:avLst/>
              <a:gdLst/>
              <a:ahLst/>
              <a:cxnLst/>
              <a:rect l="l" t="t" r="r" b="b"/>
              <a:pathLst>
                <a:path w="3407" h="697" extrusionOk="0">
                  <a:moveTo>
                    <a:pt x="3292" y="1"/>
                  </a:moveTo>
                  <a:cubicBezTo>
                    <a:pt x="3284" y="1"/>
                    <a:pt x="3276" y="2"/>
                    <a:pt x="3268" y="3"/>
                  </a:cubicBezTo>
                  <a:cubicBezTo>
                    <a:pt x="2225" y="242"/>
                    <a:pt x="1170" y="405"/>
                    <a:pt x="102" y="493"/>
                  </a:cubicBezTo>
                  <a:cubicBezTo>
                    <a:pt x="39" y="493"/>
                    <a:pt x="1" y="544"/>
                    <a:pt x="1" y="594"/>
                  </a:cubicBezTo>
                  <a:cubicBezTo>
                    <a:pt x="12" y="650"/>
                    <a:pt x="54" y="696"/>
                    <a:pt x="98" y="696"/>
                  </a:cubicBezTo>
                  <a:cubicBezTo>
                    <a:pt x="104" y="696"/>
                    <a:pt x="109" y="696"/>
                    <a:pt x="114" y="694"/>
                  </a:cubicBezTo>
                  <a:cubicBezTo>
                    <a:pt x="1195" y="619"/>
                    <a:pt x="2263" y="456"/>
                    <a:pt x="3318" y="204"/>
                  </a:cubicBezTo>
                  <a:cubicBezTo>
                    <a:pt x="3381" y="192"/>
                    <a:pt x="3406" y="141"/>
                    <a:pt x="3394" y="79"/>
                  </a:cubicBezTo>
                  <a:cubicBezTo>
                    <a:pt x="3383" y="35"/>
                    <a:pt x="3344" y="1"/>
                    <a:pt x="3292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17589310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26B3C99-19C8-B50E-5383-0BD23AD47C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720" y="980420"/>
            <a:ext cx="11409681" cy="296166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C9A7344-0914-62F7-BE88-57B3389649F2}"/>
              </a:ext>
            </a:extLst>
          </p:cNvPr>
          <p:cNvSpPr txBox="1"/>
          <p:nvPr/>
        </p:nvSpPr>
        <p:spPr>
          <a:xfrm>
            <a:off x="609599" y="457200"/>
            <a:ext cx="5686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u="sng"/>
              <a:t>Bài 3/ 24</a:t>
            </a:r>
            <a:r>
              <a:rPr lang="vi-VN" sz="2800"/>
              <a:t>. Viết (theo mẫu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E3DAC1C-A2F2-29C1-877B-83294C22D1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81657" y="314960"/>
            <a:ext cx="2120583" cy="1706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6324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26B3C99-19C8-B50E-5383-0BD23AD47C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720" y="980420"/>
            <a:ext cx="11409681" cy="296166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C9A7344-0914-62F7-BE88-57B3389649F2}"/>
              </a:ext>
            </a:extLst>
          </p:cNvPr>
          <p:cNvSpPr txBox="1"/>
          <p:nvPr/>
        </p:nvSpPr>
        <p:spPr>
          <a:xfrm>
            <a:off x="609599" y="457200"/>
            <a:ext cx="56864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u="sng"/>
              <a:t>Bài 3/ 24</a:t>
            </a:r>
            <a:r>
              <a:rPr lang="vi-VN" sz="2800"/>
              <a:t>. Viết (theo mẫu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E3DAC1C-A2F2-29C1-877B-83294C22D14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81657" y="314960"/>
            <a:ext cx="2120583" cy="1706880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2954FC4-F3AE-81A4-2C18-DA416B9EB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77969"/>
              </p:ext>
            </p:extLst>
          </p:nvPr>
        </p:nvGraphicFramePr>
        <p:xfrm>
          <a:off x="426402" y="4350350"/>
          <a:ext cx="619760" cy="938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5" imgW="215640" imgH="393480" progId="Equation.DSMT4">
                  <p:embed/>
                </p:oleObj>
              </mc:Choice>
              <mc:Fallback>
                <p:oleObj name="Equation" r:id="rId5" imgW="21564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2954FC4-F3AE-81A4-2C18-DA416B9EB9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6402" y="4350350"/>
                        <a:ext cx="619760" cy="938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D4B4B2E-A8F4-0D8B-6023-D4D476613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58953"/>
              </p:ext>
            </p:extLst>
          </p:nvPr>
        </p:nvGraphicFramePr>
        <p:xfrm>
          <a:off x="3479165" y="4259530"/>
          <a:ext cx="728980" cy="112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7" imgW="241200" imgH="393480" progId="Equation.DSMT4">
                  <p:embed/>
                </p:oleObj>
              </mc:Choice>
              <mc:Fallback>
                <p:oleObj name="Equation" r:id="rId7" imgW="241200" imgH="39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D4B4B2E-A8F4-0D8B-6023-D4D4766136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79165" y="4259530"/>
                        <a:ext cx="728980" cy="112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6E5D54E-F59B-9BB0-C117-C37B352CF0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513714"/>
              </p:ext>
            </p:extLst>
          </p:nvPr>
        </p:nvGraphicFramePr>
        <p:xfrm>
          <a:off x="6409053" y="4259530"/>
          <a:ext cx="728980" cy="938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9" imgW="380880" imgH="393480" progId="Equation.DSMT4">
                  <p:embed/>
                </p:oleObj>
              </mc:Choice>
              <mc:Fallback>
                <p:oleObj name="Equation" r:id="rId9" imgW="38088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6E5D54E-F59B-9BB0-C117-C37B352CF0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9053" y="4259530"/>
                        <a:ext cx="728980" cy="938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AA8BB61-3440-9301-91EE-579F82719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708536"/>
              </p:ext>
            </p:extLst>
          </p:nvPr>
        </p:nvGraphicFramePr>
        <p:xfrm>
          <a:off x="9471659" y="4206570"/>
          <a:ext cx="643890" cy="1037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1" imgW="291960" imgH="393480" progId="Equation.DSMT4">
                  <p:embed/>
                </p:oleObj>
              </mc:Choice>
              <mc:Fallback>
                <p:oleObj name="Equation" r:id="rId11" imgW="291960" imgH="393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AA8BB61-3440-9301-91EE-579F827193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71659" y="4206570"/>
                        <a:ext cx="643890" cy="1037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A9BA0586-1808-7E40-96F8-C5CED814BCBF}"/>
              </a:ext>
            </a:extLst>
          </p:cNvPr>
          <p:cNvSpPr txBox="1"/>
          <p:nvPr/>
        </p:nvSpPr>
        <p:spPr>
          <a:xfrm>
            <a:off x="998219" y="4551620"/>
            <a:ext cx="21869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/>
              <a:t>= 1 +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D6E97B9-AE36-BF66-3184-C66102B201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381214"/>
              </p:ext>
            </p:extLst>
          </p:nvPr>
        </p:nvGraphicFramePr>
        <p:xfrm>
          <a:off x="1933573" y="4350350"/>
          <a:ext cx="46609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3" imgW="139680" imgH="393480" progId="Equation.DSMT4">
                  <p:embed/>
                </p:oleObj>
              </mc:Choice>
              <mc:Fallback>
                <p:oleObj name="Equation" r:id="rId13" imgW="13968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D6E97B9-AE36-BF66-3184-C66102B201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33573" y="4350350"/>
                        <a:ext cx="466090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FD5597FE-EE2A-1128-54A1-1E9DEE2DA21A}"/>
              </a:ext>
            </a:extLst>
          </p:cNvPr>
          <p:cNvSpPr txBox="1"/>
          <p:nvPr/>
        </p:nvSpPr>
        <p:spPr>
          <a:xfrm>
            <a:off x="4088445" y="4558000"/>
            <a:ext cx="16541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/>
              <a:t>= 4 +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40F5CEA-8D8D-19E9-012F-5666AA5C62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227374"/>
              </p:ext>
            </p:extLst>
          </p:nvPr>
        </p:nvGraphicFramePr>
        <p:xfrm>
          <a:off x="4926330" y="4350350"/>
          <a:ext cx="557530" cy="981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15" imgW="152280" imgH="393480" progId="Equation.DSMT4">
                  <p:embed/>
                </p:oleObj>
              </mc:Choice>
              <mc:Fallback>
                <p:oleObj name="Equation" r:id="rId15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26330" y="4350350"/>
                        <a:ext cx="557530" cy="981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6C4ECE82-7B4B-6570-A556-F9B9B815B212}"/>
              </a:ext>
            </a:extLst>
          </p:cNvPr>
          <p:cNvSpPr txBox="1"/>
          <p:nvPr/>
        </p:nvSpPr>
        <p:spPr>
          <a:xfrm>
            <a:off x="7138033" y="4465300"/>
            <a:ext cx="13163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/>
              <a:t>= 2 + 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2B4489F-BBBF-75FB-A2C8-72EAA27BC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376983"/>
              </p:ext>
            </p:extLst>
          </p:nvPr>
        </p:nvGraphicFramePr>
        <p:xfrm>
          <a:off x="8063226" y="4209710"/>
          <a:ext cx="643890" cy="103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17" imgW="279360" imgH="393480" progId="Equation.DSMT4">
                  <p:embed/>
                </p:oleObj>
              </mc:Choice>
              <mc:Fallback>
                <p:oleObj name="Equation" r:id="rId17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063226" y="4209710"/>
                        <a:ext cx="643890" cy="103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EBEECB49-33FF-D4F7-7ADA-96052483B4BC}"/>
              </a:ext>
            </a:extLst>
          </p:cNvPr>
          <p:cNvSpPr txBox="1"/>
          <p:nvPr/>
        </p:nvSpPr>
        <p:spPr>
          <a:xfrm>
            <a:off x="10046962" y="4465300"/>
            <a:ext cx="1239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/>
              <a:t>= 5 + 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482D45D-EADA-D202-05B9-0D3F11DB3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200792"/>
              </p:ext>
            </p:extLst>
          </p:nvPr>
        </p:nvGraphicFramePr>
        <p:xfrm>
          <a:off x="10915334" y="4228690"/>
          <a:ext cx="556893" cy="974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19" imgW="203040" imgH="393480" progId="Equation.DSMT4">
                  <p:embed/>
                </p:oleObj>
              </mc:Choice>
              <mc:Fallback>
                <p:oleObj name="Equation" r:id="rId19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915334" y="4228690"/>
                        <a:ext cx="556893" cy="974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2160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Box 28">
            <a:extLst>
              <a:ext uri="{FF2B5EF4-FFF2-40B4-BE49-F238E27FC236}">
                <a16:creationId xmlns:a16="http://schemas.microsoft.com/office/drawing/2014/main" id="{78289E17-74AC-080A-8FD9-D7131204A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04801"/>
            <a:ext cx="8458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1" hangingPunct="1">
              <a:defRPr/>
            </a:pPr>
            <a:r>
              <a:rPr lang="en-US" sz="4000" b="1" dirty="0" err="1">
                <a:ln w="11430"/>
                <a:solidFill>
                  <a:srgbClr val="0000FF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4000" b="1" dirty="0">
                <a:ln w="11430"/>
                <a:solidFill>
                  <a:srgbClr val="0000FF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n w="11430"/>
                <a:solidFill>
                  <a:srgbClr val="0000FF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sz="4000" b="1" dirty="0">
                <a:ln w="11430"/>
                <a:solidFill>
                  <a:srgbClr val="0000FF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ơ</a:t>
            </a:r>
            <a:r>
              <a:rPr lang="en-US" sz="4000" b="1" dirty="0">
                <a:ln w="11430"/>
                <a:solidFill>
                  <a:srgbClr val="0000FF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: </a:t>
            </a:r>
            <a:r>
              <a:rPr lang="en-US" sz="4000" b="1" dirty="0" err="1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4000" b="1" dirty="0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4000" b="1" dirty="0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dirty="0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4000" b="1" dirty="0" err="1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4000" b="1" dirty="0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4000" b="1" dirty="0">
                <a:ln w="11430"/>
                <a:solidFill>
                  <a:srgbClr val="00206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2" name="Group 58">
            <a:extLst>
              <a:ext uri="{FF2B5EF4-FFF2-40B4-BE49-F238E27FC236}">
                <a16:creationId xmlns:a16="http://schemas.microsoft.com/office/drawing/2014/main" id="{9D0C1241-A3FB-D2C6-35ED-850273BB7B1F}"/>
              </a:ext>
            </a:extLst>
          </p:cNvPr>
          <p:cNvGrpSpPr>
            <a:grpSpLocks/>
          </p:cNvGrpSpPr>
          <p:nvPr/>
        </p:nvGrpSpPr>
        <p:grpSpPr bwMode="auto">
          <a:xfrm>
            <a:off x="3657601" y="2514600"/>
            <a:ext cx="2659063" cy="990600"/>
            <a:chOff x="2133600" y="2514600"/>
            <a:chExt cx="2659199" cy="990600"/>
          </a:xfrm>
        </p:grpSpPr>
        <p:sp>
          <p:nvSpPr>
            <p:cNvPr id="35" name="Isosceles Triangle 34">
              <a:extLst>
                <a:ext uri="{FF2B5EF4-FFF2-40B4-BE49-F238E27FC236}">
                  <a16:creationId xmlns:a16="http://schemas.microsoft.com/office/drawing/2014/main" id="{3EE30E3D-B410-1C23-8729-A2178F038FA3}"/>
                </a:ext>
              </a:extLst>
            </p:cNvPr>
            <p:cNvSpPr/>
            <p:nvPr/>
          </p:nvSpPr>
          <p:spPr bwMode="auto">
            <a:xfrm>
              <a:off x="3581474" y="2524125"/>
              <a:ext cx="1190686" cy="981075"/>
            </a:xfrm>
            <a:prstGeom prst="triangle">
              <a:avLst>
                <a:gd name="adj" fmla="val 50000"/>
              </a:avLst>
            </a:prstGeom>
            <a:noFill/>
            <a:ln>
              <a:solidFill>
                <a:srgbClr val="8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Isosceles Triangle 7">
              <a:extLst>
                <a:ext uri="{FF2B5EF4-FFF2-40B4-BE49-F238E27FC236}">
                  <a16:creationId xmlns:a16="http://schemas.microsoft.com/office/drawing/2014/main" id="{A3A681ED-222B-DBEA-6C9F-EAEC42A4D240}"/>
                </a:ext>
              </a:extLst>
            </p:cNvPr>
            <p:cNvSpPr/>
            <p:nvPr/>
          </p:nvSpPr>
          <p:spPr bwMode="auto">
            <a:xfrm>
              <a:off x="2133600" y="2514600"/>
              <a:ext cx="1190686" cy="981075"/>
            </a:xfrm>
            <a:prstGeom prst="triangle">
              <a:avLst>
                <a:gd name="adj" fmla="val 50000"/>
              </a:avLst>
            </a:prstGeom>
            <a:solidFill>
              <a:srgbClr val="00B0F0"/>
            </a:soli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Right Triangle 9">
              <a:extLst>
                <a:ext uri="{FF2B5EF4-FFF2-40B4-BE49-F238E27FC236}">
                  <a16:creationId xmlns:a16="http://schemas.microsoft.com/office/drawing/2014/main" id="{35665892-0875-8DA5-1552-28C5A9B2470D}"/>
                </a:ext>
              </a:extLst>
            </p:cNvPr>
            <p:cNvSpPr/>
            <p:nvPr/>
          </p:nvSpPr>
          <p:spPr bwMode="auto">
            <a:xfrm>
              <a:off x="4191105" y="2535238"/>
              <a:ext cx="601694" cy="969962"/>
            </a:xfrm>
            <a:prstGeom prst="rtTriangle">
              <a:avLst/>
            </a:prstGeom>
            <a:solidFill>
              <a:srgbClr val="00B0F0"/>
            </a:solidFill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" name="Group 38">
            <a:extLst>
              <a:ext uri="{FF2B5EF4-FFF2-40B4-BE49-F238E27FC236}">
                <a16:creationId xmlns:a16="http://schemas.microsoft.com/office/drawing/2014/main" id="{6DC8E06B-272F-E528-174D-B4F942377CBA}"/>
              </a:ext>
            </a:extLst>
          </p:cNvPr>
          <p:cNvGrpSpPr>
            <a:grpSpLocks/>
          </p:cNvGrpSpPr>
          <p:nvPr/>
        </p:nvGrpSpPr>
        <p:grpSpPr bwMode="auto">
          <a:xfrm>
            <a:off x="12420600" y="1676401"/>
            <a:ext cx="1447800" cy="1267921"/>
            <a:chOff x="9341224" y="1660072"/>
            <a:chExt cx="2043950" cy="1539619"/>
          </a:xfrm>
        </p:grpSpPr>
        <p:sp>
          <p:nvSpPr>
            <p:cNvPr id="38" name="Rounded Rectangle 37">
              <a:extLst>
                <a:ext uri="{FF2B5EF4-FFF2-40B4-BE49-F238E27FC236}">
                  <a16:creationId xmlns:a16="http://schemas.microsoft.com/office/drawing/2014/main" id="{3266E405-F3EF-5B62-574E-148B800EF5D8}"/>
                </a:ext>
              </a:extLst>
            </p:cNvPr>
            <p:cNvSpPr/>
            <p:nvPr/>
          </p:nvSpPr>
          <p:spPr>
            <a:xfrm>
              <a:off x="9525000" y="1752601"/>
              <a:ext cx="990599" cy="1295400"/>
            </a:xfrm>
            <a:prstGeom prst="roundRect">
              <a:avLst/>
            </a:prstGeom>
            <a:solidFill>
              <a:schemeClr val="bg1"/>
            </a:solidFill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grpSp>
          <p:nvGrpSpPr>
            <p:cNvPr id="25654" name="Group 61">
              <a:extLst>
                <a:ext uri="{FF2B5EF4-FFF2-40B4-BE49-F238E27FC236}">
                  <a16:creationId xmlns:a16="http://schemas.microsoft.com/office/drawing/2014/main" id="{BA365DE4-BD04-6AD9-7C48-2C767A6391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341224" y="1660072"/>
              <a:ext cx="2043950" cy="1539619"/>
              <a:chOff x="9798424" y="1660072"/>
              <a:chExt cx="2043950" cy="1539619"/>
            </a:xfrm>
          </p:grpSpPr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CEE49125-0521-9019-1A3D-5B9EFABA8188}"/>
                  </a:ext>
                </a:extLst>
              </p:cNvPr>
              <p:cNvSpPr txBox="1"/>
              <p:nvPr/>
            </p:nvSpPr>
            <p:spPr>
              <a:xfrm>
                <a:off x="10394575" y="1660072"/>
                <a:ext cx="1447799" cy="859576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sz="4000" b="1" dirty="0">
                    <a:ln w="1905"/>
                    <a:solidFill>
                      <a:srgbClr val="C00000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2AFBD764-2C5E-F1B9-AD94-189D322C87D4}"/>
                  </a:ext>
                </a:extLst>
              </p:cNvPr>
              <p:cNvSpPr txBox="1"/>
              <p:nvPr/>
            </p:nvSpPr>
            <p:spPr>
              <a:xfrm>
                <a:off x="9798424" y="1970002"/>
                <a:ext cx="1600201" cy="85957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sz="4000" b="1" dirty="0">
                    <a:ln w="1905"/>
                    <a:solidFill>
                      <a:srgbClr val="C00000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 pitchFamily="18" charset="0"/>
                    <a:cs typeface="Times New Roman" pitchFamily="18" charset="0"/>
                  </a:rPr>
                  <a:t>1</a:t>
                </a:r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13AC3B62-4626-F030-2603-47C9F192950E}"/>
                  </a:ext>
                </a:extLst>
              </p:cNvPr>
              <p:cNvSpPr txBox="1"/>
              <p:nvPr/>
            </p:nvSpPr>
            <p:spPr>
              <a:xfrm>
                <a:off x="10421467" y="2340115"/>
                <a:ext cx="990600" cy="859576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sz="4000" b="1" dirty="0">
                    <a:ln w="1905"/>
                    <a:solidFill>
                      <a:srgbClr val="C00000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 pitchFamily="18" charset="0"/>
                    <a:cs typeface="Times New Roman" pitchFamily="18" charset="0"/>
                  </a:rPr>
                  <a:t>2</a:t>
                </a:r>
              </a:p>
            </p:txBody>
          </p:sp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8B012FC1-BFB1-7B7F-ED4D-A4D62D766570}"/>
                  </a:ext>
                </a:extLst>
              </p:cNvPr>
              <p:cNvCxnSpPr/>
              <p:nvPr/>
            </p:nvCxnSpPr>
            <p:spPr>
              <a:xfrm>
                <a:off x="10295964" y="2438854"/>
                <a:ext cx="685799" cy="1928"/>
              </a:xfrm>
              <a:prstGeom prst="line">
                <a:avLst/>
              </a:prstGeom>
              <a:ln w="381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" name="Group 93">
            <a:extLst>
              <a:ext uri="{FF2B5EF4-FFF2-40B4-BE49-F238E27FC236}">
                <a16:creationId xmlns:a16="http://schemas.microsoft.com/office/drawing/2014/main" id="{29CBEADA-7EAA-5C16-5DE2-A28F07F25AC0}"/>
              </a:ext>
            </a:extLst>
          </p:cNvPr>
          <p:cNvGrpSpPr>
            <a:grpSpLocks/>
          </p:cNvGrpSpPr>
          <p:nvPr/>
        </p:nvGrpSpPr>
        <p:grpSpPr bwMode="auto">
          <a:xfrm>
            <a:off x="2362200" y="7086600"/>
            <a:ext cx="7924800" cy="5380038"/>
            <a:chOff x="-381000" y="7086600"/>
            <a:chExt cx="7924800" cy="5379747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1E7F1E82-F297-3894-5148-49EB12BD8BB0}"/>
                </a:ext>
              </a:extLst>
            </p:cNvPr>
            <p:cNvSpPr/>
            <p:nvPr/>
          </p:nvSpPr>
          <p:spPr bwMode="auto">
            <a:xfrm>
              <a:off x="1524000" y="11201177"/>
              <a:ext cx="1189038" cy="1188974"/>
            </a:xfrm>
            <a:prstGeom prst="ellipse">
              <a:avLst/>
            </a:prstGeom>
            <a:noFill/>
            <a:ln>
              <a:solidFill>
                <a:srgbClr val="8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3107B097-AC75-0E5C-75BB-0A2670C5F754}"/>
                </a:ext>
              </a:extLst>
            </p:cNvPr>
            <p:cNvSpPr/>
            <p:nvPr/>
          </p:nvSpPr>
          <p:spPr bwMode="auto">
            <a:xfrm>
              <a:off x="0" y="11277600"/>
              <a:ext cx="1188848" cy="1188747"/>
            </a:xfrm>
            <a:prstGeom prst="ellipse">
              <a:avLst/>
            </a:prstGeom>
            <a:solidFill>
              <a:srgbClr val="009900"/>
            </a:solidFill>
            <a:ln>
              <a:solidFill>
                <a:srgbClr val="800000"/>
              </a:solidFill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6" name="Pie 15">
              <a:extLst>
                <a:ext uri="{FF2B5EF4-FFF2-40B4-BE49-F238E27FC236}">
                  <a16:creationId xmlns:a16="http://schemas.microsoft.com/office/drawing/2014/main" id="{76F794E1-41CF-6E4B-C685-1BA24A93BBB3}"/>
                </a:ext>
              </a:extLst>
            </p:cNvPr>
            <p:cNvSpPr/>
            <p:nvPr/>
          </p:nvSpPr>
          <p:spPr bwMode="auto">
            <a:xfrm>
              <a:off x="1524000" y="11231853"/>
              <a:ext cx="1189037" cy="1188747"/>
            </a:xfrm>
            <a:prstGeom prst="pie">
              <a:avLst>
                <a:gd name="adj1" fmla="val 5574885"/>
                <a:gd name="adj2" fmla="val 16200000"/>
              </a:avLst>
            </a:prstGeom>
            <a:solidFill>
              <a:srgbClr val="009900"/>
            </a:solidFill>
            <a:ln>
              <a:solidFill>
                <a:srgbClr val="800000"/>
              </a:solidFill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1" name="Flowchart: Process 10">
              <a:extLst>
                <a:ext uri="{FF2B5EF4-FFF2-40B4-BE49-F238E27FC236}">
                  <a16:creationId xmlns:a16="http://schemas.microsoft.com/office/drawing/2014/main" id="{B11ED37F-5262-9C27-2EED-2CA3C36B8204}"/>
                </a:ext>
              </a:extLst>
            </p:cNvPr>
            <p:cNvSpPr/>
            <p:nvPr/>
          </p:nvSpPr>
          <p:spPr bwMode="auto">
            <a:xfrm>
              <a:off x="-76200" y="7102474"/>
              <a:ext cx="1254125" cy="866728"/>
            </a:xfrm>
            <a:prstGeom prst="flowChartProcess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2" name="Flowchart: Process 11">
              <a:extLst>
                <a:ext uri="{FF2B5EF4-FFF2-40B4-BE49-F238E27FC236}">
                  <a16:creationId xmlns:a16="http://schemas.microsoft.com/office/drawing/2014/main" id="{B8561E38-268D-95C7-7696-C6BBAD2C3D34}"/>
                </a:ext>
              </a:extLst>
            </p:cNvPr>
            <p:cNvSpPr/>
            <p:nvPr/>
          </p:nvSpPr>
          <p:spPr bwMode="auto">
            <a:xfrm>
              <a:off x="1365250" y="7102474"/>
              <a:ext cx="1254125" cy="866728"/>
            </a:xfrm>
            <a:prstGeom prst="flowChartProcess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3" name="Flowchart: Process 12">
              <a:extLst>
                <a:ext uri="{FF2B5EF4-FFF2-40B4-BE49-F238E27FC236}">
                  <a16:creationId xmlns:a16="http://schemas.microsoft.com/office/drawing/2014/main" id="{D6555985-049C-BC38-8DB3-7578C9BC1CEE}"/>
                </a:ext>
              </a:extLst>
            </p:cNvPr>
            <p:cNvSpPr/>
            <p:nvPr/>
          </p:nvSpPr>
          <p:spPr bwMode="auto">
            <a:xfrm>
              <a:off x="2808288" y="7102474"/>
              <a:ext cx="1254125" cy="866728"/>
            </a:xfrm>
            <a:prstGeom prst="flowChartProcess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4" name="Flowchart: Process 13">
              <a:extLst>
                <a:ext uri="{FF2B5EF4-FFF2-40B4-BE49-F238E27FC236}">
                  <a16:creationId xmlns:a16="http://schemas.microsoft.com/office/drawing/2014/main" id="{14FB1462-E727-AFBC-6778-C8B91A8A4ECA}"/>
                </a:ext>
              </a:extLst>
            </p:cNvPr>
            <p:cNvSpPr/>
            <p:nvPr/>
          </p:nvSpPr>
          <p:spPr bwMode="auto">
            <a:xfrm>
              <a:off x="4267200" y="7086600"/>
              <a:ext cx="627063" cy="461938"/>
            </a:xfrm>
            <a:prstGeom prst="flowChartProcess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28" name="Flowchart: Process 27">
              <a:extLst>
                <a:ext uri="{FF2B5EF4-FFF2-40B4-BE49-F238E27FC236}">
                  <a16:creationId xmlns:a16="http://schemas.microsoft.com/office/drawing/2014/main" id="{D926D86E-B127-85F2-C6F5-2BC049934ADA}"/>
                </a:ext>
              </a:extLst>
            </p:cNvPr>
            <p:cNvSpPr/>
            <p:nvPr/>
          </p:nvSpPr>
          <p:spPr bwMode="auto">
            <a:xfrm>
              <a:off x="4252913" y="7091363"/>
              <a:ext cx="1254125" cy="866728"/>
            </a:xfrm>
            <a:prstGeom prst="flowChartProcess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7DBCD2B8-7255-B567-A1AE-18DABFCB757D}"/>
                </a:ext>
              </a:extLst>
            </p:cNvPr>
            <p:cNvCxnSpPr>
              <a:stCxn id="28" idx="0"/>
              <a:endCxn id="28" idx="2"/>
            </p:cNvCxnSpPr>
            <p:nvPr/>
          </p:nvCxnSpPr>
          <p:spPr bwMode="auto">
            <a:xfrm rot="16200000" flipH="1">
              <a:off x="4447404" y="7523933"/>
              <a:ext cx="866728" cy="158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25619" name="Group 89">
              <a:extLst>
                <a:ext uri="{FF2B5EF4-FFF2-40B4-BE49-F238E27FC236}">
                  <a16:creationId xmlns:a16="http://schemas.microsoft.com/office/drawing/2014/main" id="{84571D78-3A98-0F41-6C4C-77336D71FD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-381000" y="9906000"/>
              <a:ext cx="7924800" cy="1066800"/>
              <a:chOff x="-304800" y="9220200"/>
              <a:chExt cx="8305800" cy="990600"/>
            </a:xfrm>
          </p:grpSpPr>
          <p:sp>
            <p:nvSpPr>
              <p:cNvPr id="85" name="Parallelogram 84">
                <a:extLst>
                  <a:ext uri="{FF2B5EF4-FFF2-40B4-BE49-F238E27FC236}">
                    <a16:creationId xmlns:a16="http://schemas.microsoft.com/office/drawing/2014/main" id="{9FDF006B-ED6E-23BD-4E92-EE655FA50CA9}"/>
                  </a:ext>
                </a:extLst>
              </p:cNvPr>
              <p:cNvSpPr/>
              <p:nvPr/>
            </p:nvSpPr>
            <p:spPr bwMode="auto">
              <a:xfrm>
                <a:off x="-304800" y="9220200"/>
                <a:ext cx="1905000" cy="990600"/>
              </a:xfrm>
              <a:prstGeom prst="parallelogram">
                <a:avLst>
                  <a:gd name="adj" fmla="val 54032"/>
                </a:avLst>
              </a:prstGeom>
              <a:ln>
                <a:solidFill>
                  <a:schemeClr val="tx1"/>
                </a:solidFill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 dirty="0"/>
              </a:p>
            </p:txBody>
          </p:sp>
          <p:sp>
            <p:nvSpPr>
              <p:cNvPr id="91" name="Parallelogram 90">
                <a:extLst>
                  <a:ext uri="{FF2B5EF4-FFF2-40B4-BE49-F238E27FC236}">
                    <a16:creationId xmlns:a16="http://schemas.microsoft.com/office/drawing/2014/main" id="{FBD9092F-D611-FC78-7CFB-D748E0F5AD77}"/>
                  </a:ext>
                </a:extLst>
              </p:cNvPr>
              <p:cNvSpPr/>
              <p:nvPr/>
            </p:nvSpPr>
            <p:spPr bwMode="auto">
              <a:xfrm>
                <a:off x="6096000" y="9220200"/>
                <a:ext cx="1219200" cy="990600"/>
              </a:xfrm>
              <a:prstGeom prst="parallelogram">
                <a:avLst>
                  <a:gd name="adj" fmla="val 54032"/>
                </a:avLst>
              </a:prstGeom>
              <a:ln>
                <a:solidFill>
                  <a:schemeClr val="tx1"/>
                </a:solidFill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96" name="Parallelogram 95">
                <a:extLst>
                  <a:ext uri="{FF2B5EF4-FFF2-40B4-BE49-F238E27FC236}">
                    <a16:creationId xmlns:a16="http://schemas.microsoft.com/office/drawing/2014/main" id="{258AB59A-B242-8184-A767-90832334973A}"/>
                  </a:ext>
                </a:extLst>
              </p:cNvPr>
              <p:cNvSpPr/>
              <p:nvPr/>
            </p:nvSpPr>
            <p:spPr bwMode="auto">
              <a:xfrm>
                <a:off x="6781800" y="9220200"/>
                <a:ext cx="1219200" cy="990600"/>
              </a:xfrm>
              <a:prstGeom prst="parallelogram">
                <a:avLst>
                  <a:gd name="adj" fmla="val 54032"/>
                </a:avLst>
              </a:prstGeom>
              <a:noFill/>
              <a:ln>
                <a:solidFill>
                  <a:schemeClr val="tx1"/>
                </a:solidFill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33" name="Parallelogram 32">
                <a:extLst>
                  <a:ext uri="{FF2B5EF4-FFF2-40B4-BE49-F238E27FC236}">
                    <a16:creationId xmlns:a16="http://schemas.microsoft.com/office/drawing/2014/main" id="{079BADB0-F305-4B0E-AD5E-CB5261D8CF34}"/>
                  </a:ext>
                </a:extLst>
              </p:cNvPr>
              <p:cNvSpPr/>
              <p:nvPr/>
            </p:nvSpPr>
            <p:spPr bwMode="auto">
              <a:xfrm>
                <a:off x="1295400" y="9220200"/>
                <a:ext cx="1905000" cy="990600"/>
              </a:xfrm>
              <a:prstGeom prst="parallelogram">
                <a:avLst>
                  <a:gd name="adj" fmla="val 54032"/>
                </a:avLst>
              </a:prstGeom>
              <a:ln>
                <a:solidFill>
                  <a:schemeClr val="tx1"/>
                </a:solidFill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36" name="Parallelogram 35">
                <a:extLst>
                  <a:ext uri="{FF2B5EF4-FFF2-40B4-BE49-F238E27FC236}">
                    <a16:creationId xmlns:a16="http://schemas.microsoft.com/office/drawing/2014/main" id="{6455183B-5978-8C56-F9C0-5B114FBF725E}"/>
                  </a:ext>
                </a:extLst>
              </p:cNvPr>
              <p:cNvSpPr/>
              <p:nvPr/>
            </p:nvSpPr>
            <p:spPr bwMode="auto">
              <a:xfrm>
                <a:off x="2895600" y="9220200"/>
                <a:ext cx="1905000" cy="990600"/>
              </a:xfrm>
              <a:prstGeom prst="parallelogram">
                <a:avLst>
                  <a:gd name="adj" fmla="val 54032"/>
                </a:avLst>
              </a:prstGeom>
              <a:ln>
                <a:solidFill>
                  <a:schemeClr val="tx1"/>
                </a:solidFill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37" name="Parallelogram 36">
                <a:extLst>
                  <a:ext uri="{FF2B5EF4-FFF2-40B4-BE49-F238E27FC236}">
                    <a16:creationId xmlns:a16="http://schemas.microsoft.com/office/drawing/2014/main" id="{AD239929-1C6F-7DAB-7CB8-A5F39BD56BE6}"/>
                  </a:ext>
                </a:extLst>
              </p:cNvPr>
              <p:cNvSpPr/>
              <p:nvPr/>
            </p:nvSpPr>
            <p:spPr bwMode="auto">
              <a:xfrm>
                <a:off x="4495800" y="9220200"/>
                <a:ext cx="1905000" cy="990600"/>
              </a:xfrm>
              <a:prstGeom prst="parallelogram">
                <a:avLst>
                  <a:gd name="adj" fmla="val 54032"/>
                </a:avLst>
              </a:prstGeom>
              <a:ln>
                <a:solidFill>
                  <a:schemeClr val="tx1"/>
                </a:solidFill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</p:grpSp>
        <p:grpSp>
          <p:nvGrpSpPr>
            <p:cNvPr id="25620" name="Group 88">
              <a:extLst>
                <a:ext uri="{FF2B5EF4-FFF2-40B4-BE49-F238E27FC236}">
                  <a16:creationId xmlns:a16="http://schemas.microsoft.com/office/drawing/2014/main" id="{7AE8B0CD-29C0-BFCB-3DE9-B6FFBA9575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7524750"/>
              <a:ext cx="5507037" cy="2152649"/>
              <a:chOff x="76200" y="6838950"/>
              <a:chExt cx="5507037" cy="2152649"/>
            </a:xfrm>
          </p:grpSpPr>
          <p:sp>
            <p:nvSpPr>
              <p:cNvPr id="25" name="Diamond 24">
                <a:extLst>
                  <a:ext uri="{FF2B5EF4-FFF2-40B4-BE49-F238E27FC236}">
                    <a16:creationId xmlns:a16="http://schemas.microsoft.com/office/drawing/2014/main" id="{69427BB8-45BC-FCF0-DF71-29483DA3217B}"/>
                  </a:ext>
                </a:extLst>
              </p:cNvPr>
              <p:cNvSpPr/>
              <p:nvPr/>
            </p:nvSpPr>
            <p:spPr bwMode="auto">
              <a:xfrm>
                <a:off x="76200" y="7536972"/>
                <a:ext cx="1412948" cy="1417955"/>
              </a:xfrm>
              <a:prstGeom prst="diamond">
                <a:avLst/>
              </a:prstGeom>
              <a:solidFill>
                <a:srgbClr val="7030A0"/>
              </a:solidFill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638758E4-F45C-93D0-1147-09FD2F771010}"/>
                  </a:ext>
                </a:extLst>
              </p:cNvPr>
              <p:cNvCxnSpPr>
                <a:stCxn id="28" idx="1"/>
                <a:endCxn id="28" idx="3"/>
              </p:cNvCxnSpPr>
              <p:nvPr/>
            </p:nvCxnSpPr>
            <p:spPr bwMode="auto">
              <a:xfrm rot="10800000" flipH="1">
                <a:off x="4329113" y="6838926"/>
                <a:ext cx="1254125" cy="158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0" name="Diamond 29">
                <a:extLst>
                  <a:ext uri="{FF2B5EF4-FFF2-40B4-BE49-F238E27FC236}">
                    <a16:creationId xmlns:a16="http://schemas.microsoft.com/office/drawing/2014/main" id="{FDF21863-A5BB-CC37-A937-545F012515F5}"/>
                  </a:ext>
                </a:extLst>
              </p:cNvPr>
              <p:cNvSpPr/>
              <p:nvPr/>
            </p:nvSpPr>
            <p:spPr bwMode="auto">
              <a:xfrm>
                <a:off x="1752600" y="7543800"/>
                <a:ext cx="1412948" cy="1417955"/>
              </a:xfrm>
              <a:prstGeom prst="diamond">
                <a:avLst/>
              </a:prstGeom>
              <a:solidFill>
                <a:srgbClr val="7030A0"/>
              </a:solidFill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6" name="Diamond 25">
                <a:extLst>
                  <a:ext uri="{FF2B5EF4-FFF2-40B4-BE49-F238E27FC236}">
                    <a16:creationId xmlns:a16="http://schemas.microsoft.com/office/drawing/2014/main" id="{A124A94C-C841-5424-D9A8-CB699FC4CF16}"/>
                  </a:ext>
                </a:extLst>
              </p:cNvPr>
              <p:cNvSpPr/>
              <p:nvPr/>
            </p:nvSpPr>
            <p:spPr bwMode="auto">
              <a:xfrm>
                <a:off x="3387725" y="7485004"/>
                <a:ext cx="1412875" cy="1488995"/>
              </a:xfrm>
              <a:prstGeom prst="diamond">
                <a:avLst/>
              </a:prstGeom>
              <a:noFill/>
              <a:ln w="38100">
                <a:solidFill>
                  <a:srgbClr val="8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0" name="Isosceles Triangle 19">
                <a:extLst>
                  <a:ext uri="{FF2B5EF4-FFF2-40B4-BE49-F238E27FC236}">
                    <a16:creationId xmlns:a16="http://schemas.microsoft.com/office/drawing/2014/main" id="{704A6435-0346-3530-7F3A-A6F634D08992}"/>
                  </a:ext>
                </a:extLst>
              </p:cNvPr>
              <p:cNvSpPr/>
              <p:nvPr/>
            </p:nvSpPr>
            <p:spPr bwMode="auto">
              <a:xfrm rot="16200000">
                <a:off x="2959396" y="7861005"/>
                <a:ext cx="1523999" cy="737190"/>
              </a:xfrm>
              <a:prstGeom prst="triangle">
                <a:avLst>
                  <a:gd name="adj" fmla="val 51948"/>
                </a:avLst>
              </a:prstGeom>
              <a:solidFill>
                <a:srgbClr val="7030A0"/>
              </a:solidFill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75" name="Right Triangle 74">
                <a:extLst>
                  <a:ext uri="{FF2B5EF4-FFF2-40B4-BE49-F238E27FC236}">
                    <a16:creationId xmlns:a16="http://schemas.microsoft.com/office/drawing/2014/main" id="{5A7BE7C7-792F-1B23-35D6-C5656BA0760A}"/>
                  </a:ext>
                </a:extLst>
              </p:cNvPr>
              <p:cNvSpPr/>
              <p:nvPr/>
            </p:nvSpPr>
            <p:spPr>
              <a:xfrm>
                <a:off x="4114800" y="7543800"/>
                <a:ext cx="685800" cy="685800"/>
              </a:xfrm>
              <a:prstGeom prst="rtTriangle">
                <a:avLst/>
              </a:prstGeom>
              <a:solidFill>
                <a:srgbClr val="7030A0"/>
              </a:solidFill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222 0.01435 C -0.16475 0.00556 -0.25538 0.01736 -0.34722 0.02269 C -0.3526 0.02361 -0.36215 0.02431 -0.36805 0.02824 C -0.3842 0.03912 -0.36493 0.02963 -0.38055 0.03657 C -0.38645 0.04444 -0.39288 0.05162 -0.3993 0.0588 C -0.41111 0.07199 -0.39965 0.05625 -0.41389 0.06991 C -0.42222 0.07801 -0.42916 0.09213 -0.43889 0.09769 C -0.44149 0.09907 -0.45573 0.10278 -0.45764 0.10324 C -0.46666 0.10926 -0.46597 0.10463 -0.46597 0.11157 " pathEditMode="relative" rAng="0" ptsTypes="ffffffffA">
                                      <p:cBhvr>
                                        <p:cTn id="1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722" y="44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E1A541B-BF0A-6098-87AB-2CA6F4D253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2021" y="3925888"/>
            <a:ext cx="4429125" cy="15525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E98E6E1-1AFC-DE60-ABBB-EDB931A959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7145" y="1760537"/>
            <a:ext cx="5286375" cy="981075"/>
          </a:xfrm>
          <a:prstGeom prst="rect">
            <a:avLst/>
          </a:prstGeom>
        </p:spPr>
      </p:pic>
      <p:sp>
        <p:nvSpPr>
          <p:cNvPr id="8" name="TextBox 28">
            <a:extLst>
              <a:ext uri="{FF2B5EF4-FFF2-40B4-BE49-F238E27FC236}">
                <a16:creationId xmlns:a16="http://schemas.microsoft.com/office/drawing/2014/main" id="{120FB93D-A07B-69C4-0D8B-40680C3E1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" y="366076"/>
            <a:ext cx="8458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</a:t>
            </a:r>
            <a:r>
              <a:rPr lang="vi-VN" alt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4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: </a:t>
            </a:r>
            <a:r>
              <a:rPr lang="en-US" altLang="en-US" sz="4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hỗn số - ghép hình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00B4FC7-680E-45AD-1DA1-308FC7D43479}"/>
              </a:ext>
            </a:extLst>
          </p:cNvPr>
          <p:cNvSpPr txBox="1"/>
          <p:nvPr/>
        </p:nvSpPr>
        <p:spPr>
          <a:xfrm>
            <a:off x="1209040" y="1493520"/>
            <a:ext cx="5435600" cy="1552575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endParaRPr lang="vi-VN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066D5C0-6C8C-9D8F-A409-C24EBA913E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627716"/>
              </p:ext>
            </p:extLst>
          </p:nvPr>
        </p:nvGraphicFramePr>
        <p:xfrm>
          <a:off x="7904480" y="1474787"/>
          <a:ext cx="995680" cy="1552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04480" y="1474787"/>
                        <a:ext cx="995680" cy="1552574"/>
                      </a:xfrm>
                      <a:prstGeom prst="rect">
                        <a:avLst/>
                      </a:prstGeom>
                      <a:ln w="3810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3FE8663-B5A5-33B2-8BFF-840D42FBCF6C}"/>
              </a:ext>
            </a:extLst>
          </p:cNvPr>
          <p:cNvCxnSpPr>
            <a:cxnSpLocks/>
          </p:cNvCxnSpPr>
          <p:nvPr/>
        </p:nvCxnSpPr>
        <p:spPr>
          <a:xfrm>
            <a:off x="6868160" y="2251074"/>
            <a:ext cx="690880" cy="0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523D1143-0B48-67FD-EF51-E964231E8114}"/>
              </a:ext>
            </a:extLst>
          </p:cNvPr>
          <p:cNvSpPr txBox="1"/>
          <p:nvPr/>
        </p:nvSpPr>
        <p:spPr>
          <a:xfrm>
            <a:off x="769302" y="3925887"/>
            <a:ext cx="5631498" cy="1552575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endParaRPr lang="vi-VN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9F3A100-DF48-BDB6-3067-CA3B69567B66}"/>
              </a:ext>
            </a:extLst>
          </p:cNvPr>
          <p:cNvCxnSpPr>
            <a:cxnSpLocks/>
          </p:cNvCxnSpPr>
          <p:nvPr/>
        </p:nvCxnSpPr>
        <p:spPr>
          <a:xfrm>
            <a:off x="6644640" y="4841874"/>
            <a:ext cx="914400" cy="0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D8B530E-D38D-51C1-6E76-F76FBC1264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742272"/>
              </p:ext>
            </p:extLst>
          </p:nvPr>
        </p:nvGraphicFramePr>
        <p:xfrm>
          <a:off x="7904480" y="4049554"/>
          <a:ext cx="1076960" cy="1480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7" imgW="241200" imgH="393480" progId="Equation.DSMT4">
                  <p:embed/>
                </p:oleObj>
              </mc:Choice>
              <mc:Fallback>
                <p:oleObj name="Equation" r:id="rId7" imgW="241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04480" y="4049554"/>
                        <a:ext cx="1076960" cy="1480659"/>
                      </a:xfrm>
                      <a:prstGeom prst="rect">
                        <a:avLst/>
                      </a:prstGeom>
                      <a:ln w="38100">
                        <a:solidFill>
                          <a:srgbClr val="00B0F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2624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109"/>
          <a:stretch/>
        </p:blipFill>
        <p:spPr>
          <a:xfrm>
            <a:off x="0" y="0"/>
            <a:ext cx="12266935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305050" y="850726"/>
            <a:ext cx="83253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    ngày    tháng </a:t>
            </a:r>
            <a:r>
              <a:rPr lang="vi-VN" sz="36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sz="36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m </a:t>
            </a:r>
            <a:r>
              <a:rPr lang="vi-VN" sz="36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24</a:t>
            </a:r>
            <a:endParaRPr lang="en-US" sz="3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55969" y="1497057"/>
            <a:ext cx="40233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u="sng" dirty="0">
                <a:solidFill>
                  <a:schemeClr val="bg1"/>
                </a:solidFill>
              </a:rPr>
              <a:t>Toán:</a:t>
            </a:r>
            <a:endParaRPr lang="en-US" sz="3600" b="1" u="sng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064520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>
            <a:extLst>
              <a:ext uri="{FF2B5EF4-FFF2-40B4-BE49-F238E27FC236}">
                <a16:creationId xmlns:a16="http://schemas.microsoft.com/office/drawing/2014/main" id="{2939F6AF-2E73-E707-8B7E-01BE201631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819400"/>
            <a:ext cx="83058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v"/>
            </a:pPr>
            <a:r>
              <a:rPr lang="en-US" altLang="en-US" sz="4800" b="1">
                <a:solidFill>
                  <a:srgbClr val="FF0000"/>
                </a:solidFill>
                <a:latin typeface="Times New Roman" panose="02020603050405020304" pitchFamily="18" charset="0"/>
              </a:rPr>
              <a:t>Bài sau: Hỗn số (tiết 2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endParaRPr lang="en-US" altLang="en-US" sz="4800" b="1">
              <a:solidFill>
                <a:srgbClr val="0F15C9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WordArt 13">
            <a:extLst>
              <a:ext uri="{FF2B5EF4-FFF2-40B4-BE49-F238E27FC236}">
                <a16:creationId xmlns:a16="http://schemas.microsoft.com/office/drawing/2014/main" id="{807EE775-88BA-F965-B3CA-721372D5EF6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886200" y="1838326"/>
            <a:ext cx="3276600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b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ẶN DÒ:</a:t>
            </a:r>
          </a:p>
        </p:txBody>
      </p:sp>
      <p:sp>
        <p:nvSpPr>
          <p:cNvPr id="27652" name="Rectangle 36">
            <a:extLst>
              <a:ext uri="{FF2B5EF4-FFF2-40B4-BE49-F238E27FC236}">
                <a16:creationId xmlns:a16="http://schemas.microsoft.com/office/drawing/2014/main" id="{F847C833-26D1-70C2-95E1-C947BA1E9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294958"/>
            <a:ext cx="10038080" cy="6212204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>
              <a:latin typeface="Arial" panose="020B0604020202020204" pitchFamily="34" charset="0"/>
            </a:endParaRPr>
          </a:p>
        </p:txBody>
      </p:sp>
      <p:pic>
        <p:nvPicPr>
          <p:cNvPr id="27653" name="Picture 11" descr="sun14[1]">
            <a:extLst>
              <a:ext uri="{FF2B5EF4-FFF2-40B4-BE49-F238E27FC236}">
                <a16:creationId xmlns:a16="http://schemas.microsoft.com/office/drawing/2014/main" id="{D0377EDB-17DF-2E8F-B23D-89652D2B3A8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2598" y="49784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11" descr="sun14[1]">
            <a:extLst>
              <a:ext uri="{FF2B5EF4-FFF2-40B4-BE49-F238E27FC236}">
                <a16:creationId xmlns:a16="http://schemas.microsoft.com/office/drawing/2014/main" id="{2F28D751-C6C1-FCC1-80B6-24AFCA9AC88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97840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11" descr="sun14[1]">
            <a:extLst>
              <a:ext uri="{FF2B5EF4-FFF2-40B4-BE49-F238E27FC236}">
                <a16:creationId xmlns:a16="http://schemas.microsoft.com/office/drawing/2014/main" id="{64C9FD39-0E31-CD68-6D8B-3E90EBFE5E7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50838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A021020">
            <a:extLst>
              <a:ext uri="{FF2B5EF4-FFF2-40B4-BE49-F238E27FC236}">
                <a16:creationId xmlns:a16="http://schemas.microsoft.com/office/drawing/2014/main" id="{83AB769D-576B-1DCF-B571-0D1BF7733F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AFAFD"/>
              </a:clrFrom>
              <a:clrTo>
                <a:srgbClr val="FAFAFD">
                  <a:alpha val="0"/>
                </a:srgbClr>
              </a:clrTo>
            </a:clrChange>
            <a:lum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8" y="0"/>
            <a:ext cx="2532062" cy="284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9" name="Picture 3" descr="A021020">
            <a:extLst>
              <a:ext uri="{FF2B5EF4-FFF2-40B4-BE49-F238E27FC236}">
                <a16:creationId xmlns:a16="http://schemas.microsoft.com/office/drawing/2014/main" id="{59DC7EF7-466D-CD34-D15B-DA95B9F3D5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AFAFD"/>
              </a:clrFrom>
              <a:clrTo>
                <a:srgbClr val="FAFAFD">
                  <a:alpha val="0"/>
                </a:srgbClr>
              </a:clrTo>
            </a:clrChange>
            <a:lum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0" y="90488"/>
            <a:ext cx="2462213" cy="246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0" name="Picture 4" descr="WhitecornerFlower">
            <a:extLst>
              <a:ext uri="{FF2B5EF4-FFF2-40B4-BE49-F238E27FC236}">
                <a16:creationId xmlns:a16="http://schemas.microsoft.com/office/drawing/2014/main" id="{49BBF12F-82A2-4E63-BF4B-BEDBFD3108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0" y="4295775"/>
            <a:ext cx="25908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5" descr="WhitecornerFlower">
            <a:extLst>
              <a:ext uri="{FF2B5EF4-FFF2-40B4-BE49-F238E27FC236}">
                <a16:creationId xmlns:a16="http://schemas.microsoft.com/office/drawing/2014/main" id="{62EA8604-B259-84AB-5E6D-1D2E48D4ED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" y="3778250"/>
            <a:ext cx="3022600" cy="302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27" name="WordArt 7" descr="416eu">
            <a:extLst>
              <a:ext uri="{FF2B5EF4-FFF2-40B4-BE49-F238E27FC236}">
                <a16:creationId xmlns:a16="http://schemas.microsoft.com/office/drawing/2014/main" id="{90B70698-D785-9599-62F3-5D794482F75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95650" y="1881188"/>
            <a:ext cx="5391150" cy="13192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"/>
              <a:lightRig rig="legacyFlat4" dir="b"/>
            </a:scene3d>
            <a:sp3d extrusionH="1801800" prstMaterial="legacyPlastic">
              <a:extrusionClr>
                <a:srgbClr val="E4F3F4"/>
              </a:extrusionClr>
              <a:contourClr>
                <a:srgbClr val="FFFFFF"/>
              </a:contourClr>
            </a:sp3d>
          </a:bodyPr>
          <a:lstStyle/>
          <a:p>
            <a:pPr algn="ctr"/>
            <a:r>
              <a:rPr lang="en-US" sz="1300" b="1" kern="10">
                <a:ln w="9525">
                  <a:round/>
                  <a:headEnd/>
                  <a:tailEnd/>
                </a:ln>
                <a:blipFill dpi="0" rotWithShape="0">
                  <a:blip r:embed="rId6"/>
                  <a:srcRect/>
                  <a:stretch>
                    <a:fillRect/>
                  </a:stretch>
                </a:blipFill>
                <a:latin typeface=".VnTime" panose="020B7200000000000000" pitchFamily="34" charset="0"/>
              </a:rPr>
              <a:t>BÀI HỌC KẾT THÚC</a:t>
            </a:r>
          </a:p>
        </p:txBody>
      </p:sp>
      <p:sp>
        <p:nvSpPr>
          <p:cNvPr id="39943" name="WordArt 36">
            <a:extLst>
              <a:ext uri="{FF2B5EF4-FFF2-40B4-BE49-F238E27FC236}">
                <a16:creationId xmlns:a16="http://schemas.microsoft.com/office/drawing/2014/main" id="{56B2473B-33EE-6905-5EDA-BF8558F281A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95650" y="3429000"/>
            <a:ext cx="5086350" cy="10207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BR" sz="2400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học tốt</a:t>
            </a:r>
            <a:endParaRPr lang="en-US" sz="2400" i="1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944" name="Rectangle 36">
            <a:extLst>
              <a:ext uri="{FF2B5EF4-FFF2-40B4-BE49-F238E27FC236}">
                <a16:creationId xmlns:a16="http://schemas.microsoft.com/office/drawing/2014/main" id="{E52B6A9B-9B4D-668D-2725-1B769EB842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15800" cy="6858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0000" y="190688"/>
            <a:ext cx="5895343" cy="4486088"/>
          </a:xfrm>
          <a:prstGeom prst="rect">
            <a:avLst/>
          </a:prstGeom>
        </p:spPr>
      </p:pic>
      <p:pic>
        <p:nvPicPr>
          <p:cNvPr id="5" name="图片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72746" y="190687"/>
            <a:ext cx="4150360" cy="415036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80001" y="635106"/>
            <a:ext cx="5645150" cy="381306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A377680-6A14-4A7C-A7D0-8EF67E2325ED}"/>
              </a:ext>
            </a:extLst>
          </p:cNvPr>
          <p:cNvSpPr txBox="1"/>
          <p:nvPr/>
        </p:nvSpPr>
        <p:spPr>
          <a:xfrm>
            <a:off x="272747" y="5121195"/>
            <a:ext cx="9976154" cy="101566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vi-VN" sz="60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TRÒ CHƠI: Ong đi tìm mật</a:t>
            </a:r>
            <a:endParaRPr lang="en-US" sz="6000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.Vn3DH" panose="020B7200000000000000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1F48767-695A-412A-B482-51ABBE741D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1182">
            <a:off x="10504262" y="4572000"/>
            <a:ext cx="1451932" cy="143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16028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1">
            <a:extLst>
              <a:ext uri="{FF2B5EF4-FFF2-40B4-BE49-F238E27FC236}">
                <a16:creationId xmlns:a16="http://schemas.microsoft.com/office/drawing/2014/main" id="{C5478506-80EC-4C0C-A4EB-CEF5227DD7BF}"/>
              </a:ext>
            </a:extLst>
          </p:cNvPr>
          <p:cNvGrpSpPr>
            <a:grpSpLocks/>
          </p:cNvGrpSpPr>
          <p:nvPr/>
        </p:nvGrpSpPr>
        <p:grpSpPr bwMode="auto">
          <a:xfrm>
            <a:off x="4737261" y="2190758"/>
            <a:ext cx="2625718" cy="1455797"/>
            <a:chOff x="4272" y="1632"/>
            <a:chExt cx="672" cy="576"/>
          </a:xfrm>
        </p:grpSpPr>
        <p:sp>
          <p:nvSpPr>
            <p:cNvPr id="5" name="AutoShape 7">
              <a:extLst>
                <a:ext uri="{FF2B5EF4-FFF2-40B4-BE49-F238E27FC236}">
                  <a16:creationId xmlns:a16="http://schemas.microsoft.com/office/drawing/2014/main" id="{5986C8BA-EF4B-4B20-9364-26AF206D66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1920"/>
              <a:ext cx="336" cy="288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" name="AutoShape 8">
              <a:extLst>
                <a:ext uri="{FF2B5EF4-FFF2-40B4-BE49-F238E27FC236}">
                  <a16:creationId xmlns:a16="http://schemas.microsoft.com/office/drawing/2014/main" id="{9D66587E-A9E9-462A-91AC-BBC0D9D1BC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920"/>
              <a:ext cx="336" cy="288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" name="AutoShape 9">
              <a:extLst>
                <a:ext uri="{FF2B5EF4-FFF2-40B4-BE49-F238E27FC236}">
                  <a16:creationId xmlns:a16="http://schemas.microsoft.com/office/drawing/2014/main" id="{C4665E21-728C-4099-BE41-F9A5F29B2D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1632"/>
              <a:ext cx="336" cy="288"/>
            </a:xfrm>
            <a:prstGeom prst="flowChartProcess">
              <a:avLst/>
            </a:prstGeom>
            <a:solidFill>
              <a:schemeClr val="bg1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" name="AutoShape 10">
              <a:extLst>
                <a:ext uri="{FF2B5EF4-FFF2-40B4-BE49-F238E27FC236}">
                  <a16:creationId xmlns:a16="http://schemas.microsoft.com/office/drawing/2014/main" id="{C9DE4510-2B0C-483D-B82E-2D5D25FE72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1632"/>
              <a:ext cx="336" cy="288"/>
            </a:xfrm>
            <a:prstGeom prst="flowChartProcess">
              <a:avLst/>
            </a:prstGeom>
            <a:solidFill>
              <a:schemeClr val="hlink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06335110-7EA5-4150-8F10-2A22365ED264}"/>
              </a:ext>
            </a:extLst>
          </p:cNvPr>
          <p:cNvSpPr txBox="1"/>
          <p:nvPr/>
        </p:nvSpPr>
        <p:spPr>
          <a:xfrm>
            <a:off x="593697" y="1339485"/>
            <a:ext cx="110046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u="sng"/>
              <a:t>Câu 1</a:t>
            </a:r>
            <a:r>
              <a:rPr lang="vi-VN" sz="3200" b="1"/>
              <a:t>: Phân số  chỉ phần tô màu của hình dưới đây là</a:t>
            </a:r>
            <a:r>
              <a:rPr lang="vi-VN" sz="3200"/>
              <a:t>: </a:t>
            </a:r>
            <a:endParaRPr lang="en-US" sz="3200"/>
          </a:p>
        </p:txBody>
      </p:sp>
      <p:grpSp>
        <p:nvGrpSpPr>
          <p:cNvPr id="11" name="Group 60">
            <a:extLst>
              <a:ext uri="{FF2B5EF4-FFF2-40B4-BE49-F238E27FC236}">
                <a16:creationId xmlns:a16="http://schemas.microsoft.com/office/drawing/2014/main" id="{B7C965D5-14A0-4BF2-8750-101A700DEEC0}"/>
              </a:ext>
            </a:extLst>
          </p:cNvPr>
          <p:cNvGrpSpPr>
            <a:grpSpLocks/>
          </p:cNvGrpSpPr>
          <p:nvPr/>
        </p:nvGrpSpPr>
        <p:grpSpPr bwMode="auto">
          <a:xfrm>
            <a:off x="6905779" y="4873510"/>
            <a:ext cx="920750" cy="1089025"/>
            <a:chOff x="3500" y="2112"/>
            <a:chExt cx="580" cy="686"/>
          </a:xfrm>
        </p:grpSpPr>
        <p:grpSp>
          <p:nvGrpSpPr>
            <p:cNvPr id="12" name="Group 41">
              <a:extLst>
                <a:ext uri="{FF2B5EF4-FFF2-40B4-BE49-F238E27FC236}">
                  <a16:creationId xmlns:a16="http://schemas.microsoft.com/office/drawing/2014/main" id="{29882161-E8AD-46B7-BA3C-D9B7706E7F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4" y="2112"/>
              <a:ext cx="336" cy="686"/>
              <a:chOff x="480" y="3157"/>
              <a:chExt cx="336" cy="686"/>
            </a:xfrm>
          </p:grpSpPr>
          <p:sp>
            <p:nvSpPr>
              <p:cNvPr id="14" name="Text Box 42">
                <a:extLst>
                  <a:ext uri="{FF2B5EF4-FFF2-40B4-BE49-F238E27FC236}">
                    <a16:creationId xmlns:a16="http://schemas.microsoft.com/office/drawing/2014/main" id="{EBD7A1A7-7041-4DC9-8A0A-B24294B3FE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5" name="Text Box 43">
                <a:extLst>
                  <a:ext uri="{FF2B5EF4-FFF2-40B4-BE49-F238E27FC236}">
                    <a16:creationId xmlns:a16="http://schemas.microsoft.com/office/drawing/2014/main" id="{76950304-A8B9-43FB-BCB7-9562410AB6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16" name="Line 44">
                <a:extLst>
                  <a:ext uri="{FF2B5EF4-FFF2-40B4-BE49-F238E27FC236}">
                    <a16:creationId xmlns:a16="http://schemas.microsoft.com/office/drawing/2014/main" id="{C7F63B4F-774C-4671-ACF9-81AC8E8FB4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" name="Text Box 55">
              <a:extLst>
                <a:ext uri="{FF2B5EF4-FFF2-40B4-BE49-F238E27FC236}">
                  <a16:creationId xmlns:a16="http://schemas.microsoft.com/office/drawing/2014/main" id="{26D15C9E-0DF2-4158-B19E-33492C98F3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0" y="2256"/>
              <a:ext cx="1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3200" b="1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7" name="Group 58">
            <a:extLst>
              <a:ext uri="{FF2B5EF4-FFF2-40B4-BE49-F238E27FC236}">
                <a16:creationId xmlns:a16="http://schemas.microsoft.com/office/drawing/2014/main" id="{C925DD08-A669-4B7C-98B7-32BAEF621F6E}"/>
              </a:ext>
            </a:extLst>
          </p:cNvPr>
          <p:cNvGrpSpPr>
            <a:grpSpLocks/>
          </p:cNvGrpSpPr>
          <p:nvPr/>
        </p:nvGrpSpPr>
        <p:grpSpPr bwMode="auto">
          <a:xfrm>
            <a:off x="3939546" y="4911610"/>
            <a:ext cx="914400" cy="1089025"/>
            <a:chOff x="672" y="3637"/>
            <a:chExt cx="576" cy="686"/>
          </a:xfrm>
        </p:grpSpPr>
        <p:grpSp>
          <p:nvGrpSpPr>
            <p:cNvPr id="18" name="Group 45">
              <a:extLst>
                <a:ext uri="{FF2B5EF4-FFF2-40B4-BE49-F238E27FC236}">
                  <a16:creationId xmlns:a16="http://schemas.microsoft.com/office/drawing/2014/main" id="{BAEFC0F2-9F80-40B0-B580-2DA70856EA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3637"/>
              <a:ext cx="336" cy="686"/>
              <a:chOff x="480" y="3157"/>
              <a:chExt cx="336" cy="686"/>
            </a:xfrm>
          </p:grpSpPr>
          <p:sp>
            <p:nvSpPr>
              <p:cNvPr id="20" name="Text Box 46">
                <a:extLst>
                  <a:ext uri="{FF2B5EF4-FFF2-40B4-BE49-F238E27FC236}">
                    <a16:creationId xmlns:a16="http://schemas.microsoft.com/office/drawing/2014/main" id="{B178F7D6-76C5-4F8E-9341-25E713F4E4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vi-VN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3</a:t>
                </a:r>
                <a:endParaRPr lang="en-US" altLang="en-US" sz="3200" b="1">
                  <a:solidFill>
                    <a:srgbClr val="FF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1" name="Text Box 47">
                <a:extLst>
                  <a:ext uri="{FF2B5EF4-FFF2-40B4-BE49-F238E27FC236}">
                    <a16:creationId xmlns:a16="http://schemas.microsoft.com/office/drawing/2014/main" id="{E3E56438-659D-4C58-9928-1D9AF5F1C7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2" name="Line 48">
                <a:extLst>
                  <a:ext uri="{FF2B5EF4-FFF2-40B4-BE49-F238E27FC236}">
                    <a16:creationId xmlns:a16="http://schemas.microsoft.com/office/drawing/2014/main" id="{1C8DAD74-95CD-442C-9FE1-0FBE52FB0B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" name="Text Box 56">
              <a:extLst>
                <a:ext uri="{FF2B5EF4-FFF2-40B4-BE49-F238E27FC236}">
                  <a16:creationId xmlns:a16="http://schemas.microsoft.com/office/drawing/2014/main" id="{7F7188D7-07A6-434C-A204-5D14AE4891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792"/>
              <a:ext cx="1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3200" b="1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3" name="Group 58">
            <a:extLst>
              <a:ext uri="{FF2B5EF4-FFF2-40B4-BE49-F238E27FC236}">
                <a16:creationId xmlns:a16="http://schemas.microsoft.com/office/drawing/2014/main" id="{3B007D2F-79C8-4838-B0A9-4C9FE0AC994C}"/>
              </a:ext>
            </a:extLst>
          </p:cNvPr>
          <p:cNvGrpSpPr>
            <a:grpSpLocks/>
          </p:cNvGrpSpPr>
          <p:nvPr/>
        </p:nvGrpSpPr>
        <p:grpSpPr bwMode="auto">
          <a:xfrm>
            <a:off x="1242041" y="4954357"/>
            <a:ext cx="529557" cy="1089025"/>
            <a:chOff x="672" y="3637"/>
            <a:chExt cx="576" cy="686"/>
          </a:xfrm>
        </p:grpSpPr>
        <p:grpSp>
          <p:nvGrpSpPr>
            <p:cNvPr id="24" name="Group 45">
              <a:extLst>
                <a:ext uri="{FF2B5EF4-FFF2-40B4-BE49-F238E27FC236}">
                  <a16:creationId xmlns:a16="http://schemas.microsoft.com/office/drawing/2014/main" id="{AAFFC1F9-9807-409F-B27F-EEAA74F498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3637"/>
              <a:ext cx="336" cy="686"/>
              <a:chOff x="480" y="3157"/>
              <a:chExt cx="336" cy="686"/>
            </a:xfrm>
          </p:grpSpPr>
          <p:sp>
            <p:nvSpPr>
              <p:cNvPr id="26" name="Text Box 46">
                <a:extLst>
                  <a:ext uri="{FF2B5EF4-FFF2-40B4-BE49-F238E27FC236}">
                    <a16:creationId xmlns:a16="http://schemas.microsoft.com/office/drawing/2014/main" id="{8AAAE969-6A3D-4FE8-872F-8351403DBC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7" name="Text Box 47">
                <a:extLst>
                  <a:ext uri="{FF2B5EF4-FFF2-40B4-BE49-F238E27FC236}">
                    <a16:creationId xmlns:a16="http://schemas.microsoft.com/office/drawing/2014/main" id="{0885288D-DC12-4234-AC48-901B44C0BD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28" name="Line 48">
                <a:extLst>
                  <a:ext uri="{FF2B5EF4-FFF2-40B4-BE49-F238E27FC236}">
                    <a16:creationId xmlns:a16="http://schemas.microsoft.com/office/drawing/2014/main" id="{802D2F04-CBCB-4DD1-B555-FA6724407B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" name="Text Box 56">
              <a:extLst>
                <a:ext uri="{FF2B5EF4-FFF2-40B4-BE49-F238E27FC236}">
                  <a16:creationId xmlns:a16="http://schemas.microsoft.com/office/drawing/2014/main" id="{A5E0E1D9-F911-4F5E-AF8E-9E4084C832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792"/>
              <a:ext cx="1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3200" b="1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9" name="Group 58">
            <a:extLst>
              <a:ext uri="{FF2B5EF4-FFF2-40B4-BE49-F238E27FC236}">
                <a16:creationId xmlns:a16="http://schemas.microsoft.com/office/drawing/2014/main" id="{8595298F-0168-4674-8375-60691AD97744}"/>
              </a:ext>
            </a:extLst>
          </p:cNvPr>
          <p:cNvGrpSpPr>
            <a:grpSpLocks/>
          </p:cNvGrpSpPr>
          <p:nvPr/>
        </p:nvGrpSpPr>
        <p:grpSpPr bwMode="auto">
          <a:xfrm>
            <a:off x="9877994" y="4894147"/>
            <a:ext cx="889000" cy="1089025"/>
            <a:chOff x="688" y="3637"/>
            <a:chExt cx="560" cy="686"/>
          </a:xfrm>
        </p:grpSpPr>
        <p:grpSp>
          <p:nvGrpSpPr>
            <p:cNvPr id="30" name="Group 45">
              <a:extLst>
                <a:ext uri="{FF2B5EF4-FFF2-40B4-BE49-F238E27FC236}">
                  <a16:creationId xmlns:a16="http://schemas.microsoft.com/office/drawing/2014/main" id="{598270E1-BE3D-4B68-93A5-F07085CD21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3637"/>
              <a:ext cx="336" cy="686"/>
              <a:chOff x="480" y="3157"/>
              <a:chExt cx="336" cy="686"/>
            </a:xfrm>
          </p:grpSpPr>
          <p:sp>
            <p:nvSpPr>
              <p:cNvPr id="32" name="Text Box 46">
                <a:extLst>
                  <a:ext uri="{FF2B5EF4-FFF2-40B4-BE49-F238E27FC236}">
                    <a16:creationId xmlns:a16="http://schemas.microsoft.com/office/drawing/2014/main" id="{1D23CA3E-B3B4-4E58-88B1-1E74F2C1A7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vi-VN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en-US" sz="3200" b="1">
                  <a:solidFill>
                    <a:srgbClr val="FF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3" name="Text Box 47">
                <a:extLst>
                  <a:ext uri="{FF2B5EF4-FFF2-40B4-BE49-F238E27FC236}">
                    <a16:creationId xmlns:a16="http://schemas.microsoft.com/office/drawing/2014/main" id="{13ED9470-A333-4BB9-8F41-7DFCA012F5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vi-VN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4</a:t>
                </a:r>
                <a:endParaRPr lang="en-US" altLang="en-US" sz="3200" b="1">
                  <a:solidFill>
                    <a:srgbClr val="FF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" name="Line 48">
                <a:extLst>
                  <a:ext uri="{FF2B5EF4-FFF2-40B4-BE49-F238E27FC236}">
                    <a16:creationId xmlns:a16="http://schemas.microsoft.com/office/drawing/2014/main" id="{91CE7C18-0EBF-480B-AABD-5D76E05A63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1" name="Text Box 56">
              <a:extLst>
                <a:ext uri="{FF2B5EF4-FFF2-40B4-BE49-F238E27FC236}">
                  <a16:creationId xmlns:a16="http://schemas.microsoft.com/office/drawing/2014/main" id="{10A7C6D8-178C-4376-BD6E-A710DCB4EE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" y="3790"/>
              <a:ext cx="1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3200" b="1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3213854C-441D-4C0F-B27F-4134C561ED40}"/>
              </a:ext>
            </a:extLst>
          </p:cNvPr>
          <p:cNvSpPr txBox="1"/>
          <p:nvPr/>
        </p:nvSpPr>
        <p:spPr>
          <a:xfrm>
            <a:off x="1152939" y="528308"/>
            <a:ext cx="7180028" cy="64633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vi-VN" sz="36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TRÒ CHƠI: Ong đi tìm mật</a:t>
            </a:r>
            <a:endParaRPr lang="en-US" sz="3600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.Vn3DH" panose="020B7200000000000000" pitchFamily="34" charset="0"/>
            </a:endParaRPr>
          </a:p>
        </p:txBody>
      </p:sp>
      <p:pic>
        <p:nvPicPr>
          <p:cNvPr id="44" name="Picture 9">
            <a:extLst>
              <a:ext uri="{FF2B5EF4-FFF2-40B4-BE49-F238E27FC236}">
                <a16:creationId xmlns:a16="http://schemas.microsoft.com/office/drawing/2014/main" id="{04B48A44-9053-453F-B437-117725E59D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E8FFE8"/>
              </a:clrFrom>
              <a:clrTo>
                <a:srgbClr val="E8FFE8">
                  <a:alpha val="0"/>
                </a:srgbClr>
              </a:clrTo>
            </a:clrChange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93" t="61945" r="59810" b="19144"/>
          <a:stretch>
            <a:fillRect/>
          </a:stretch>
        </p:blipFill>
        <p:spPr bwMode="auto">
          <a:xfrm>
            <a:off x="200779" y="4613953"/>
            <a:ext cx="1439863" cy="172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" name="Oval 32">
            <a:extLst>
              <a:ext uri="{FF2B5EF4-FFF2-40B4-BE49-F238E27FC236}">
                <a16:creationId xmlns:a16="http://schemas.microsoft.com/office/drawing/2014/main" id="{44B5F452-41FE-4ED8-8DF6-571B8072EF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588" y="5122747"/>
            <a:ext cx="633413" cy="576263"/>
          </a:xfrm>
          <a:prstGeom prst="ellipse">
            <a:avLst/>
          </a:prstGeom>
          <a:solidFill>
            <a:srgbClr val="99FF66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vi-VN" altLang="en-US" b="1">
                <a:solidFill>
                  <a:srgbClr val="FF0066"/>
                </a:solidFill>
                <a:latin typeface="Arial" panose="020B0604020202020204" pitchFamily="34" charset="0"/>
              </a:rPr>
              <a:t>A</a:t>
            </a:r>
            <a:endParaRPr lang="en-US" altLang="en-US" b="1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pic>
        <p:nvPicPr>
          <p:cNvPr id="46" name="Picture 10">
            <a:extLst>
              <a:ext uri="{FF2B5EF4-FFF2-40B4-BE49-F238E27FC236}">
                <a16:creationId xmlns:a16="http://schemas.microsoft.com/office/drawing/2014/main" id="{90AD6230-1CD5-4E8A-93E1-499EC2AC8A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CDFFCD"/>
              </a:clrFrom>
              <a:clrTo>
                <a:srgbClr val="CDFFC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46" t="68242" r="74156" b="13911"/>
          <a:stretch>
            <a:fillRect/>
          </a:stretch>
        </p:blipFill>
        <p:spPr bwMode="auto">
          <a:xfrm>
            <a:off x="3136067" y="4848414"/>
            <a:ext cx="865188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" name="Oval 31">
            <a:extLst>
              <a:ext uri="{FF2B5EF4-FFF2-40B4-BE49-F238E27FC236}">
                <a16:creationId xmlns:a16="http://schemas.microsoft.com/office/drawing/2014/main" id="{28F73AFC-9D52-4EFF-A60E-5D3374091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624" y="5015277"/>
            <a:ext cx="554037" cy="542925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vi-VN" altLang="en-US" b="1">
                <a:solidFill>
                  <a:srgbClr val="FF0066"/>
                </a:solidFill>
                <a:latin typeface="Arial" panose="020B0604020202020204" pitchFamily="34" charset="0"/>
              </a:rPr>
              <a:t>B</a:t>
            </a:r>
            <a:endParaRPr lang="en-US" altLang="en-US" b="1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grpSp>
        <p:nvGrpSpPr>
          <p:cNvPr id="48" name="Group 42">
            <a:extLst>
              <a:ext uri="{FF2B5EF4-FFF2-40B4-BE49-F238E27FC236}">
                <a16:creationId xmlns:a16="http://schemas.microsoft.com/office/drawing/2014/main" id="{FF81C955-61EF-4CA9-9C32-B0DAE29719E4}"/>
              </a:ext>
            </a:extLst>
          </p:cNvPr>
          <p:cNvGrpSpPr>
            <a:grpSpLocks/>
          </p:cNvGrpSpPr>
          <p:nvPr/>
        </p:nvGrpSpPr>
        <p:grpSpPr bwMode="auto">
          <a:xfrm>
            <a:off x="6189632" y="4819535"/>
            <a:ext cx="1020763" cy="1219200"/>
            <a:chOff x="3888" y="2688"/>
            <a:chExt cx="547" cy="624"/>
          </a:xfrm>
        </p:grpSpPr>
        <p:pic>
          <p:nvPicPr>
            <p:cNvPr id="49" name="Picture 39">
              <a:extLst>
                <a:ext uri="{FF2B5EF4-FFF2-40B4-BE49-F238E27FC236}">
                  <a16:creationId xmlns:a16="http://schemas.microsoft.com/office/drawing/2014/main" id="{940936AE-E3AA-4DDE-9895-2A4756BFC6B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2688"/>
              <a:ext cx="547" cy="6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" name="Oval 8">
              <a:extLst>
                <a:ext uri="{FF2B5EF4-FFF2-40B4-BE49-F238E27FC236}">
                  <a16:creationId xmlns:a16="http://schemas.microsoft.com/office/drawing/2014/main" id="{30AC1BA1-67DE-452B-83FC-77FA5D6ECD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2880"/>
              <a:ext cx="272" cy="272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vi-VN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C</a:t>
              </a:r>
              <a:endParaRPr lang="en-US" altLang="en-US" b="1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51" name="Picture 37">
            <a:extLst>
              <a:ext uri="{FF2B5EF4-FFF2-40B4-BE49-F238E27FC236}">
                <a16:creationId xmlns:a16="http://schemas.microsoft.com/office/drawing/2014/main" id="{BCD0A14B-D016-4116-981A-590B58661D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7757" y="4895735"/>
            <a:ext cx="1104900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" name="Oval 38">
            <a:extLst>
              <a:ext uri="{FF2B5EF4-FFF2-40B4-BE49-F238E27FC236}">
                <a16:creationId xmlns:a16="http://schemas.microsoft.com/office/drawing/2014/main" id="{A0D2FE75-9DB0-44ED-B2F6-EB8E57D4DD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9276" y="5137033"/>
            <a:ext cx="457200" cy="490538"/>
          </a:xfrm>
          <a:prstGeom prst="ellipse">
            <a:avLst/>
          </a:prstGeom>
          <a:solidFill>
            <a:srgbClr val="FF66FF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vi-VN" altLang="en-US" b="1">
                <a:solidFill>
                  <a:srgbClr val="0000FF"/>
                </a:solidFill>
                <a:latin typeface="Arial" panose="020B0604020202020204" pitchFamily="34" charset="0"/>
              </a:rPr>
              <a:t>D</a:t>
            </a:r>
            <a:endParaRPr lang="en-US" altLang="en-US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pic>
        <p:nvPicPr>
          <p:cNvPr id="53" name="Picture 10" descr="1">
            <a:extLst>
              <a:ext uri="{FF2B5EF4-FFF2-40B4-BE49-F238E27FC236}">
                <a16:creationId xmlns:a16="http://schemas.microsoft.com/office/drawing/2014/main" id="{4BA26AE9-2F56-42C1-B543-035054F387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EFFFA"/>
              </a:clrFrom>
              <a:clrTo>
                <a:srgbClr val="FEFF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2710" y="2038397"/>
            <a:ext cx="1152525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" name="Picture 6">
            <a:extLst>
              <a:ext uri="{FF2B5EF4-FFF2-40B4-BE49-F238E27FC236}">
                <a16:creationId xmlns:a16="http://schemas.microsoft.com/office/drawing/2014/main" id="{80A961C7-F329-4D99-975A-9330880B48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hq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59775" y="1930305"/>
            <a:ext cx="1081087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" name="Picture 6">
            <a:extLst>
              <a:ext uri="{FF2B5EF4-FFF2-40B4-BE49-F238E27FC236}">
                <a16:creationId xmlns:a16="http://schemas.microsoft.com/office/drawing/2014/main" id="{3F4F96AC-2B41-4534-BD7A-79A82F8E27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hq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2712" y="2862156"/>
            <a:ext cx="1081087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" name="Picture 6">
            <a:extLst>
              <a:ext uri="{FF2B5EF4-FFF2-40B4-BE49-F238E27FC236}">
                <a16:creationId xmlns:a16="http://schemas.microsoft.com/office/drawing/2014/main" id="{F8096398-759D-4AF8-824D-D8B4EFDA3A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hq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163293">
            <a:off x="319515" y="2459878"/>
            <a:ext cx="1081087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" name="Picture 6">
            <a:extLst>
              <a:ext uri="{FF2B5EF4-FFF2-40B4-BE49-F238E27FC236}">
                <a16:creationId xmlns:a16="http://schemas.microsoft.com/office/drawing/2014/main" id="{875BE1A1-3960-4EBC-915D-3C04E8FBF3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hq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2950" y="-21002"/>
            <a:ext cx="1081087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" name="Oval 14">
            <a:extLst>
              <a:ext uri="{FF2B5EF4-FFF2-40B4-BE49-F238E27FC236}">
                <a16:creationId xmlns:a16="http://schemas.microsoft.com/office/drawing/2014/main" id="{968ECFB1-C858-45F9-8D38-4EEF1978239D}"/>
              </a:ext>
            </a:extLst>
          </p:cNvPr>
          <p:cNvSpPr>
            <a:spLocks noChangeArrowheads="1"/>
          </p:cNvSpPr>
          <p:nvPr/>
        </p:nvSpPr>
        <p:spPr bwMode="auto">
          <a:xfrm rot="20636401">
            <a:off x="9931367" y="3150168"/>
            <a:ext cx="728943" cy="291993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altLang="en-US" b="1">
              <a:solidFill>
                <a:srgbClr val="FF3300"/>
              </a:solidFill>
            </a:endParaRPr>
          </a:p>
        </p:txBody>
      </p:sp>
      <p:sp>
        <p:nvSpPr>
          <p:cNvPr id="67" name="Oval 14">
            <a:extLst>
              <a:ext uri="{FF2B5EF4-FFF2-40B4-BE49-F238E27FC236}">
                <a16:creationId xmlns:a16="http://schemas.microsoft.com/office/drawing/2014/main" id="{82EB34AC-E1A1-428D-876F-6C9FAD6ECD47}"/>
              </a:ext>
            </a:extLst>
          </p:cNvPr>
          <p:cNvSpPr>
            <a:spLocks noChangeArrowheads="1"/>
          </p:cNvSpPr>
          <p:nvPr/>
        </p:nvSpPr>
        <p:spPr bwMode="auto">
          <a:xfrm rot="20636401">
            <a:off x="10524870" y="2216843"/>
            <a:ext cx="728943" cy="291993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altLang="en-US" b="1">
              <a:solidFill>
                <a:srgbClr val="FF3300"/>
              </a:solidFill>
            </a:endParaRPr>
          </a:p>
        </p:txBody>
      </p:sp>
      <p:sp>
        <p:nvSpPr>
          <p:cNvPr id="68" name="Oval 14">
            <a:extLst>
              <a:ext uri="{FF2B5EF4-FFF2-40B4-BE49-F238E27FC236}">
                <a16:creationId xmlns:a16="http://schemas.microsoft.com/office/drawing/2014/main" id="{65D75A44-3E5A-4C48-B45D-B21D34390401}"/>
              </a:ext>
            </a:extLst>
          </p:cNvPr>
          <p:cNvSpPr>
            <a:spLocks noChangeArrowheads="1"/>
          </p:cNvSpPr>
          <p:nvPr/>
        </p:nvSpPr>
        <p:spPr bwMode="auto">
          <a:xfrm rot="6574844">
            <a:off x="524190" y="2628389"/>
            <a:ext cx="737471" cy="307906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altLang="en-US" b="1">
              <a:solidFill>
                <a:srgbClr val="FF3300"/>
              </a:solidFill>
            </a:endParaRPr>
          </a:p>
        </p:txBody>
      </p:sp>
      <p:sp>
        <p:nvSpPr>
          <p:cNvPr id="69" name="Oval 14">
            <a:extLst>
              <a:ext uri="{FF2B5EF4-FFF2-40B4-BE49-F238E27FC236}">
                <a16:creationId xmlns:a16="http://schemas.microsoft.com/office/drawing/2014/main" id="{4DC5B458-9288-4E03-9781-5B389129F3AB}"/>
              </a:ext>
            </a:extLst>
          </p:cNvPr>
          <p:cNvSpPr>
            <a:spLocks noChangeArrowheads="1"/>
          </p:cNvSpPr>
          <p:nvPr/>
        </p:nvSpPr>
        <p:spPr bwMode="auto">
          <a:xfrm rot="20636401">
            <a:off x="9287597" y="260568"/>
            <a:ext cx="728943" cy="315183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altLang="en-US" b="1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5445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528 -0.0375 L 0.06367 0.20231 C 0.07617 0.31042 0.1526 0.4206 0.20104 0.40231 L 0.30937 0.36134 " pathEditMode="relative" rAng="4680000" ptsTypes="AAAA">
                                      <p:cBhvr>
                                        <p:cTn id="6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98" y="199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>
            <a:extLst>
              <a:ext uri="{FF2B5EF4-FFF2-40B4-BE49-F238E27FC236}">
                <a16:creationId xmlns:a16="http://schemas.microsoft.com/office/drawing/2014/main" id="{3213854C-441D-4C0F-B27F-4134C561ED40}"/>
              </a:ext>
            </a:extLst>
          </p:cNvPr>
          <p:cNvSpPr txBox="1"/>
          <p:nvPr/>
        </p:nvSpPr>
        <p:spPr>
          <a:xfrm>
            <a:off x="1152939" y="528308"/>
            <a:ext cx="7180028" cy="64633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vi-VN" sz="36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TRÒ CHƠI: Ong đi tìm mật</a:t>
            </a:r>
            <a:endParaRPr lang="en-US" sz="3600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.Vn3DH" panose="020B7200000000000000" pitchFamily="34" charset="0"/>
            </a:endParaRPr>
          </a:p>
        </p:txBody>
      </p:sp>
      <p:pic>
        <p:nvPicPr>
          <p:cNvPr id="44" name="Picture 9">
            <a:extLst>
              <a:ext uri="{FF2B5EF4-FFF2-40B4-BE49-F238E27FC236}">
                <a16:creationId xmlns:a16="http://schemas.microsoft.com/office/drawing/2014/main" id="{04B48A44-9053-453F-B437-117725E59D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E8FFE8"/>
              </a:clrFrom>
              <a:clrTo>
                <a:srgbClr val="E8FFE8">
                  <a:alpha val="0"/>
                </a:srgbClr>
              </a:clrTo>
            </a:clrChange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93" t="61945" r="59810" b="19144"/>
          <a:stretch>
            <a:fillRect/>
          </a:stretch>
        </p:blipFill>
        <p:spPr bwMode="auto">
          <a:xfrm>
            <a:off x="270519" y="4517908"/>
            <a:ext cx="1439863" cy="172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" name="Oval 32">
            <a:extLst>
              <a:ext uri="{FF2B5EF4-FFF2-40B4-BE49-F238E27FC236}">
                <a16:creationId xmlns:a16="http://schemas.microsoft.com/office/drawing/2014/main" id="{44B5F452-41FE-4ED8-8DF6-571B8072EF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058" y="5051308"/>
            <a:ext cx="633413" cy="576263"/>
          </a:xfrm>
          <a:prstGeom prst="ellipse">
            <a:avLst/>
          </a:prstGeom>
          <a:solidFill>
            <a:srgbClr val="99FF66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vi-VN" altLang="en-US" b="1">
                <a:solidFill>
                  <a:srgbClr val="FF0066"/>
                </a:solidFill>
                <a:latin typeface="Arial" panose="020B0604020202020204" pitchFamily="34" charset="0"/>
              </a:rPr>
              <a:t>A</a:t>
            </a:r>
            <a:endParaRPr lang="en-US" altLang="en-US" b="1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pic>
        <p:nvPicPr>
          <p:cNvPr id="46" name="Picture 10">
            <a:extLst>
              <a:ext uri="{FF2B5EF4-FFF2-40B4-BE49-F238E27FC236}">
                <a16:creationId xmlns:a16="http://schemas.microsoft.com/office/drawing/2014/main" id="{90AD6230-1CD5-4E8A-93E1-499EC2AC8A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CDFFCD"/>
              </a:clrFrom>
              <a:clrTo>
                <a:srgbClr val="CDFFC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46" t="68242" r="74156" b="13911"/>
          <a:stretch>
            <a:fillRect/>
          </a:stretch>
        </p:blipFill>
        <p:spPr bwMode="auto">
          <a:xfrm>
            <a:off x="3049752" y="4866365"/>
            <a:ext cx="865188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" name="Oval 31">
            <a:extLst>
              <a:ext uri="{FF2B5EF4-FFF2-40B4-BE49-F238E27FC236}">
                <a16:creationId xmlns:a16="http://schemas.microsoft.com/office/drawing/2014/main" id="{28F73AFC-9D52-4EFF-A60E-5D3374091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0673" y="5110840"/>
            <a:ext cx="554037" cy="542925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vi-VN" altLang="en-US" b="1">
                <a:solidFill>
                  <a:srgbClr val="FF0066"/>
                </a:solidFill>
                <a:latin typeface="Arial" panose="020B0604020202020204" pitchFamily="34" charset="0"/>
              </a:rPr>
              <a:t>B</a:t>
            </a:r>
            <a:endParaRPr lang="en-US" altLang="en-US" b="1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grpSp>
        <p:nvGrpSpPr>
          <p:cNvPr id="48" name="Group 42">
            <a:extLst>
              <a:ext uri="{FF2B5EF4-FFF2-40B4-BE49-F238E27FC236}">
                <a16:creationId xmlns:a16="http://schemas.microsoft.com/office/drawing/2014/main" id="{FF81C955-61EF-4CA9-9C32-B0DAE29719E4}"/>
              </a:ext>
            </a:extLst>
          </p:cNvPr>
          <p:cNvGrpSpPr>
            <a:grpSpLocks/>
          </p:cNvGrpSpPr>
          <p:nvPr/>
        </p:nvGrpSpPr>
        <p:grpSpPr bwMode="auto">
          <a:xfrm>
            <a:off x="6045289" y="4854458"/>
            <a:ext cx="1020763" cy="1219200"/>
            <a:chOff x="3888" y="2688"/>
            <a:chExt cx="547" cy="624"/>
          </a:xfrm>
        </p:grpSpPr>
        <p:pic>
          <p:nvPicPr>
            <p:cNvPr id="49" name="Picture 39">
              <a:extLst>
                <a:ext uri="{FF2B5EF4-FFF2-40B4-BE49-F238E27FC236}">
                  <a16:creationId xmlns:a16="http://schemas.microsoft.com/office/drawing/2014/main" id="{940936AE-E3AA-4DDE-9895-2A4756BFC6B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2688"/>
              <a:ext cx="547" cy="6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" name="Oval 8">
              <a:extLst>
                <a:ext uri="{FF2B5EF4-FFF2-40B4-BE49-F238E27FC236}">
                  <a16:creationId xmlns:a16="http://schemas.microsoft.com/office/drawing/2014/main" id="{30AC1BA1-67DE-452B-83FC-77FA5D6ECD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2880"/>
              <a:ext cx="272" cy="272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vi-VN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C</a:t>
              </a:r>
              <a:endParaRPr lang="en-US" altLang="en-US" b="1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51" name="Picture 37">
            <a:extLst>
              <a:ext uri="{FF2B5EF4-FFF2-40B4-BE49-F238E27FC236}">
                <a16:creationId xmlns:a16="http://schemas.microsoft.com/office/drawing/2014/main" id="{BCD0A14B-D016-4116-981A-590B58661D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7757" y="4895735"/>
            <a:ext cx="1104900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" name="Oval 38">
            <a:extLst>
              <a:ext uri="{FF2B5EF4-FFF2-40B4-BE49-F238E27FC236}">
                <a16:creationId xmlns:a16="http://schemas.microsoft.com/office/drawing/2014/main" id="{A0D2FE75-9DB0-44ED-B2F6-EB8E57D4DD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09276" y="5137033"/>
            <a:ext cx="457200" cy="490538"/>
          </a:xfrm>
          <a:prstGeom prst="ellipse">
            <a:avLst/>
          </a:prstGeom>
          <a:solidFill>
            <a:srgbClr val="FF66FF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vi-VN" altLang="en-US" b="1">
                <a:solidFill>
                  <a:srgbClr val="0000FF"/>
                </a:solidFill>
                <a:latin typeface="Arial" panose="020B0604020202020204" pitchFamily="34" charset="0"/>
              </a:rPr>
              <a:t>D</a:t>
            </a:r>
            <a:endParaRPr lang="en-US" altLang="en-US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53E1B73F-EFF8-4CA8-A7F5-E4F64C45EB54}"/>
              </a:ext>
            </a:extLst>
          </p:cNvPr>
          <p:cNvSpPr txBox="1"/>
          <p:nvPr/>
        </p:nvSpPr>
        <p:spPr>
          <a:xfrm>
            <a:off x="296806" y="1489646"/>
            <a:ext cx="110046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u="sng"/>
              <a:t>Câu 2</a:t>
            </a:r>
            <a:r>
              <a:rPr lang="vi-VN" sz="3200" b="1"/>
              <a:t>: Phân số  chỉ phần tô màu của hình dưới đây là</a:t>
            </a:r>
            <a:r>
              <a:rPr lang="vi-VN" sz="3200"/>
              <a:t>:         </a:t>
            </a:r>
            <a:endParaRPr lang="en-US" sz="3200"/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7B4E3794-6209-411A-ACB9-95240CD1F5D1}"/>
              </a:ext>
            </a:extLst>
          </p:cNvPr>
          <p:cNvGrpSpPr>
            <a:grpSpLocks/>
          </p:cNvGrpSpPr>
          <p:nvPr/>
        </p:nvGrpSpPr>
        <p:grpSpPr bwMode="auto">
          <a:xfrm>
            <a:off x="1235540" y="4933833"/>
            <a:ext cx="914400" cy="1089025"/>
            <a:chOff x="672" y="3637"/>
            <a:chExt cx="576" cy="686"/>
          </a:xfrm>
        </p:grpSpPr>
        <p:grpSp>
          <p:nvGrpSpPr>
            <p:cNvPr id="60" name="Group 45">
              <a:extLst>
                <a:ext uri="{FF2B5EF4-FFF2-40B4-BE49-F238E27FC236}">
                  <a16:creationId xmlns:a16="http://schemas.microsoft.com/office/drawing/2014/main" id="{D0A04476-62B9-4447-8236-40EE4A4D48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3637"/>
              <a:ext cx="336" cy="686"/>
              <a:chOff x="480" y="3157"/>
              <a:chExt cx="336" cy="686"/>
            </a:xfrm>
          </p:grpSpPr>
          <p:sp>
            <p:nvSpPr>
              <p:cNvPr id="62" name="Text Box 46">
                <a:extLst>
                  <a:ext uri="{FF2B5EF4-FFF2-40B4-BE49-F238E27FC236}">
                    <a16:creationId xmlns:a16="http://schemas.microsoft.com/office/drawing/2014/main" id="{DBA7063C-44CF-4075-B5E8-CF2E58CF82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63" name="Text Box 47">
                <a:extLst>
                  <a:ext uri="{FF2B5EF4-FFF2-40B4-BE49-F238E27FC236}">
                    <a16:creationId xmlns:a16="http://schemas.microsoft.com/office/drawing/2014/main" id="{7145B4D2-A938-42BA-8707-2426DD43F2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8</a:t>
                </a:r>
              </a:p>
            </p:txBody>
          </p:sp>
          <p:sp>
            <p:nvSpPr>
              <p:cNvPr id="64" name="Line 48">
                <a:extLst>
                  <a:ext uri="{FF2B5EF4-FFF2-40B4-BE49-F238E27FC236}">
                    <a16:creationId xmlns:a16="http://schemas.microsoft.com/office/drawing/2014/main" id="{7CE2769C-3EBB-49EC-8988-2EA0A4163C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" name="Text Box 56">
              <a:extLst>
                <a:ext uri="{FF2B5EF4-FFF2-40B4-BE49-F238E27FC236}">
                  <a16:creationId xmlns:a16="http://schemas.microsoft.com/office/drawing/2014/main" id="{27A2ADC3-F407-456A-A280-6701207D77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792"/>
              <a:ext cx="1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3200" b="1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5" name="Group 45">
            <a:extLst>
              <a:ext uri="{FF2B5EF4-FFF2-40B4-BE49-F238E27FC236}">
                <a16:creationId xmlns:a16="http://schemas.microsoft.com/office/drawing/2014/main" id="{D56F25AD-028E-40B6-81F3-6BCD3DCB769F}"/>
              </a:ext>
            </a:extLst>
          </p:cNvPr>
          <p:cNvGrpSpPr>
            <a:grpSpLocks/>
          </p:cNvGrpSpPr>
          <p:nvPr/>
        </p:nvGrpSpPr>
        <p:grpSpPr bwMode="auto">
          <a:xfrm>
            <a:off x="4140003" y="4922606"/>
            <a:ext cx="533400" cy="1089025"/>
            <a:chOff x="480" y="3157"/>
            <a:chExt cx="336" cy="686"/>
          </a:xfrm>
        </p:grpSpPr>
        <p:sp>
          <p:nvSpPr>
            <p:cNvPr id="66" name="Text Box 46">
              <a:extLst>
                <a:ext uri="{FF2B5EF4-FFF2-40B4-BE49-F238E27FC236}">
                  <a16:creationId xmlns:a16="http://schemas.microsoft.com/office/drawing/2014/main" id="{F80492A8-50D5-4BE9-85CB-C59EFA8840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8" y="3157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vi-VN" altLang="en-US" sz="32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8</a:t>
              </a:r>
              <a:endParaRPr lang="en-US" altLang="en-US" sz="3200" b="1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7" name="Text Box 47">
              <a:extLst>
                <a:ext uri="{FF2B5EF4-FFF2-40B4-BE49-F238E27FC236}">
                  <a16:creationId xmlns:a16="http://schemas.microsoft.com/office/drawing/2014/main" id="{1FE2F14F-4DA6-40EE-88E2-0AE1ECA0C4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" y="3475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vi-VN" altLang="en-US" sz="32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5</a:t>
              </a:r>
              <a:endParaRPr lang="en-US" altLang="en-US" sz="3200" b="1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8" name="Line 48">
              <a:extLst>
                <a:ext uri="{FF2B5EF4-FFF2-40B4-BE49-F238E27FC236}">
                  <a16:creationId xmlns:a16="http://schemas.microsoft.com/office/drawing/2014/main" id="{25ACFFA0-6CB4-449C-9842-30D0C253D3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35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3" name="Group 41">
            <a:extLst>
              <a:ext uri="{FF2B5EF4-FFF2-40B4-BE49-F238E27FC236}">
                <a16:creationId xmlns:a16="http://schemas.microsoft.com/office/drawing/2014/main" id="{F89F3B46-5120-466E-B2D4-08CD8A22EA04}"/>
              </a:ext>
            </a:extLst>
          </p:cNvPr>
          <p:cNvGrpSpPr>
            <a:grpSpLocks/>
          </p:cNvGrpSpPr>
          <p:nvPr/>
        </p:nvGrpSpPr>
        <p:grpSpPr bwMode="auto">
          <a:xfrm>
            <a:off x="7110871" y="4962293"/>
            <a:ext cx="533400" cy="1089025"/>
            <a:chOff x="480" y="3157"/>
            <a:chExt cx="336" cy="686"/>
          </a:xfrm>
        </p:grpSpPr>
        <p:sp>
          <p:nvSpPr>
            <p:cNvPr id="74" name="Text Box 42">
              <a:extLst>
                <a:ext uri="{FF2B5EF4-FFF2-40B4-BE49-F238E27FC236}">
                  <a16:creationId xmlns:a16="http://schemas.microsoft.com/office/drawing/2014/main" id="{59DEE8E6-6069-4A66-BCCF-165B55286C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157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vi-VN" altLang="en-US" sz="32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3</a:t>
              </a:r>
              <a:endParaRPr lang="en-US" altLang="en-US" sz="3200" b="1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5" name="Text Box 43">
              <a:extLst>
                <a:ext uri="{FF2B5EF4-FFF2-40B4-BE49-F238E27FC236}">
                  <a16:creationId xmlns:a16="http://schemas.microsoft.com/office/drawing/2014/main" id="{A4EB547B-DD50-415C-A548-830D091A84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" y="3475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32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76" name="Line 44">
              <a:extLst>
                <a:ext uri="{FF2B5EF4-FFF2-40B4-BE49-F238E27FC236}">
                  <a16:creationId xmlns:a16="http://schemas.microsoft.com/office/drawing/2014/main" id="{E20F804B-2E13-4E85-98B7-BF1E2CADC0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35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7" name="Group 45">
            <a:extLst>
              <a:ext uri="{FF2B5EF4-FFF2-40B4-BE49-F238E27FC236}">
                <a16:creationId xmlns:a16="http://schemas.microsoft.com/office/drawing/2014/main" id="{C3D49A2A-EBA7-4890-AFA8-C6D2D2B84EA4}"/>
              </a:ext>
            </a:extLst>
          </p:cNvPr>
          <p:cNvGrpSpPr>
            <a:grpSpLocks/>
          </p:cNvGrpSpPr>
          <p:nvPr/>
        </p:nvGrpSpPr>
        <p:grpSpPr bwMode="auto">
          <a:xfrm>
            <a:off x="10054155" y="4854458"/>
            <a:ext cx="533400" cy="1089025"/>
            <a:chOff x="480" y="3157"/>
            <a:chExt cx="336" cy="686"/>
          </a:xfrm>
        </p:grpSpPr>
        <p:sp>
          <p:nvSpPr>
            <p:cNvPr id="78" name="Text Box 46">
              <a:extLst>
                <a:ext uri="{FF2B5EF4-FFF2-40B4-BE49-F238E27FC236}">
                  <a16:creationId xmlns:a16="http://schemas.microsoft.com/office/drawing/2014/main" id="{DA1B16E6-5CB8-4585-ABC9-AE4D68DAA4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157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vi-VN" altLang="en-US" sz="32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8</a:t>
              </a:r>
              <a:endParaRPr lang="en-US" altLang="en-US" sz="3200" b="1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79" name="Text Box 47">
              <a:extLst>
                <a:ext uri="{FF2B5EF4-FFF2-40B4-BE49-F238E27FC236}">
                  <a16:creationId xmlns:a16="http://schemas.microsoft.com/office/drawing/2014/main" id="{0EC2B7BE-3D80-44A4-87FF-723BC86860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" y="3475"/>
              <a:ext cx="24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vi-VN" altLang="en-US" sz="32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3</a:t>
              </a:r>
              <a:endParaRPr lang="en-US" altLang="en-US" sz="3200" b="1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80" name="Line 48">
              <a:extLst>
                <a:ext uri="{FF2B5EF4-FFF2-40B4-BE49-F238E27FC236}">
                  <a16:creationId xmlns:a16="http://schemas.microsoft.com/office/drawing/2014/main" id="{3D16CE91-0B7F-4DA2-AE58-6AE6567797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35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1" name="Group 12">
            <a:extLst>
              <a:ext uri="{FF2B5EF4-FFF2-40B4-BE49-F238E27FC236}">
                <a16:creationId xmlns:a16="http://schemas.microsoft.com/office/drawing/2014/main" id="{2C3E2078-6DD0-46F1-9CA4-CEF8BB832EDA}"/>
              </a:ext>
            </a:extLst>
          </p:cNvPr>
          <p:cNvGrpSpPr>
            <a:grpSpLocks/>
          </p:cNvGrpSpPr>
          <p:nvPr/>
        </p:nvGrpSpPr>
        <p:grpSpPr bwMode="auto">
          <a:xfrm>
            <a:off x="7367855" y="2333619"/>
            <a:ext cx="1160463" cy="1081088"/>
            <a:chOff x="4059" y="753"/>
            <a:chExt cx="731" cy="681"/>
          </a:xfrm>
        </p:grpSpPr>
        <p:pic>
          <p:nvPicPr>
            <p:cNvPr id="82" name="Picture 6">
              <a:extLst>
                <a:ext uri="{FF2B5EF4-FFF2-40B4-BE49-F238E27FC236}">
                  <a16:creationId xmlns:a16="http://schemas.microsoft.com/office/drawing/2014/main" id="{425F8042-BFC5-4E05-A7EE-E6163B334F3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59" y="753"/>
              <a:ext cx="681" cy="6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3" name="Oval 14">
              <a:extLst>
                <a:ext uri="{FF2B5EF4-FFF2-40B4-BE49-F238E27FC236}">
                  <a16:creationId xmlns:a16="http://schemas.microsoft.com/office/drawing/2014/main" id="{A7C41299-4491-4371-B704-6492A319A0B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963599">
              <a:off x="4291" y="946"/>
              <a:ext cx="499" cy="170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b="1">
                <a:solidFill>
                  <a:srgbClr val="FF3300"/>
                </a:solidFill>
              </a:endParaRPr>
            </a:p>
          </p:txBody>
        </p:sp>
      </p:grpSp>
      <p:pic>
        <p:nvPicPr>
          <p:cNvPr id="84" name="Picture 6">
            <a:extLst>
              <a:ext uri="{FF2B5EF4-FFF2-40B4-BE49-F238E27FC236}">
                <a16:creationId xmlns:a16="http://schemas.microsoft.com/office/drawing/2014/main" id="{E1BD4957-2204-471B-BA3F-37913F9DA3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hq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3611" y="2874163"/>
            <a:ext cx="1081087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" name="Picture 6">
            <a:extLst>
              <a:ext uri="{FF2B5EF4-FFF2-40B4-BE49-F238E27FC236}">
                <a16:creationId xmlns:a16="http://schemas.microsoft.com/office/drawing/2014/main" id="{8669C6D6-5A07-4316-92D1-5EA121FA02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hq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2712" y="2862156"/>
            <a:ext cx="1081087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" name="Picture 6">
            <a:extLst>
              <a:ext uri="{FF2B5EF4-FFF2-40B4-BE49-F238E27FC236}">
                <a16:creationId xmlns:a16="http://schemas.microsoft.com/office/drawing/2014/main" id="{4D771909-0DB9-4DBA-AD9E-AA4FE9C24C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hq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3987" y="2062867"/>
            <a:ext cx="1081087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" name="Picture 10" descr="1">
            <a:extLst>
              <a:ext uri="{FF2B5EF4-FFF2-40B4-BE49-F238E27FC236}">
                <a16:creationId xmlns:a16="http://schemas.microsoft.com/office/drawing/2014/main" id="{CEC4D195-F4CA-4DBA-9431-814F608B36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EFFFA"/>
              </a:clrFrom>
              <a:clrTo>
                <a:srgbClr val="FEFF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338" y="2365375"/>
            <a:ext cx="1152525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" name="Picture 6">
            <a:extLst>
              <a:ext uri="{FF2B5EF4-FFF2-40B4-BE49-F238E27FC236}">
                <a16:creationId xmlns:a16="http://schemas.microsoft.com/office/drawing/2014/main" id="{DD3EF834-3FA9-4FF0-B06B-7061ECADF2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hq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9268" y="133127"/>
            <a:ext cx="1081087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" name="Picture 6">
            <a:extLst>
              <a:ext uri="{FF2B5EF4-FFF2-40B4-BE49-F238E27FC236}">
                <a16:creationId xmlns:a16="http://schemas.microsoft.com/office/drawing/2014/main" id="{76BC35ED-18CA-4A2D-A140-5F3D615D80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hq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66752" y="1770056"/>
            <a:ext cx="1081087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" name="Oval 14">
            <a:extLst>
              <a:ext uri="{FF2B5EF4-FFF2-40B4-BE49-F238E27FC236}">
                <a16:creationId xmlns:a16="http://schemas.microsoft.com/office/drawing/2014/main" id="{8A813B4F-8664-4ABB-B4E6-8704BC71910B}"/>
              </a:ext>
            </a:extLst>
          </p:cNvPr>
          <p:cNvSpPr>
            <a:spLocks noChangeArrowheads="1"/>
          </p:cNvSpPr>
          <p:nvPr/>
        </p:nvSpPr>
        <p:spPr bwMode="auto">
          <a:xfrm rot="20636401">
            <a:off x="2294645" y="2387820"/>
            <a:ext cx="728943" cy="291993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 b="1">
              <a:solidFill>
                <a:srgbClr val="FF3300"/>
              </a:solidFill>
            </a:endParaRPr>
          </a:p>
        </p:txBody>
      </p:sp>
      <p:sp>
        <p:nvSpPr>
          <p:cNvPr id="94" name="Oval 14">
            <a:extLst>
              <a:ext uri="{FF2B5EF4-FFF2-40B4-BE49-F238E27FC236}">
                <a16:creationId xmlns:a16="http://schemas.microsoft.com/office/drawing/2014/main" id="{69E2ED2A-FA74-4084-95B1-374016DF89B2}"/>
              </a:ext>
            </a:extLst>
          </p:cNvPr>
          <p:cNvSpPr>
            <a:spLocks noChangeArrowheads="1"/>
          </p:cNvSpPr>
          <p:nvPr/>
        </p:nvSpPr>
        <p:spPr bwMode="auto">
          <a:xfrm rot="20636401">
            <a:off x="9931367" y="3150168"/>
            <a:ext cx="728943" cy="291993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altLang="en-US" b="1">
              <a:solidFill>
                <a:srgbClr val="FF3300"/>
              </a:solidFill>
            </a:endParaRPr>
          </a:p>
        </p:txBody>
      </p:sp>
      <p:sp>
        <p:nvSpPr>
          <p:cNvPr id="95" name="Oval 14">
            <a:extLst>
              <a:ext uri="{FF2B5EF4-FFF2-40B4-BE49-F238E27FC236}">
                <a16:creationId xmlns:a16="http://schemas.microsoft.com/office/drawing/2014/main" id="{7E05C164-F470-4FA9-A551-AE7C1654B93F}"/>
              </a:ext>
            </a:extLst>
          </p:cNvPr>
          <p:cNvSpPr>
            <a:spLocks noChangeArrowheads="1"/>
          </p:cNvSpPr>
          <p:nvPr/>
        </p:nvSpPr>
        <p:spPr bwMode="auto">
          <a:xfrm rot="20636401">
            <a:off x="10943181" y="2075659"/>
            <a:ext cx="728943" cy="291993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altLang="en-US" b="1">
              <a:solidFill>
                <a:srgbClr val="FF3300"/>
              </a:solidFill>
            </a:endParaRPr>
          </a:p>
        </p:txBody>
      </p:sp>
      <p:pic>
        <p:nvPicPr>
          <p:cNvPr id="2" name="Picture 23">
            <a:extLst>
              <a:ext uri="{FF2B5EF4-FFF2-40B4-BE49-F238E27FC236}">
                <a16:creationId xmlns:a16="http://schemas.microsoft.com/office/drawing/2014/main" id="{3F9A7F66-44A8-E192-0826-81031A4291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6264" y="2510420"/>
            <a:ext cx="2782677" cy="24810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9467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-1.48148E-6 L -0.27435 -1.48148E-6 C -0.39726 -1.48148E-6 -0.54856 0.06898 -0.54856 0.125 L -0.54856 0.25 " pathEditMode="relative" rAng="0" ptsTypes="AAAA">
                                      <p:cBhvr>
                                        <p:cTn id="6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435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>
            <a:extLst>
              <a:ext uri="{FF2B5EF4-FFF2-40B4-BE49-F238E27FC236}">
                <a16:creationId xmlns:a16="http://schemas.microsoft.com/office/drawing/2014/main" id="{3213854C-441D-4C0F-B27F-4134C561ED40}"/>
              </a:ext>
            </a:extLst>
          </p:cNvPr>
          <p:cNvSpPr txBox="1"/>
          <p:nvPr/>
        </p:nvSpPr>
        <p:spPr>
          <a:xfrm>
            <a:off x="1452879" y="259086"/>
            <a:ext cx="6880087" cy="646331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vi-VN" sz="36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TRÒ CHƠI: Ong đi tìm mật</a:t>
            </a:r>
            <a:endParaRPr lang="en-US" sz="3600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.Vn3DH" panose="020B7200000000000000" pitchFamily="34" charset="0"/>
            </a:endParaRPr>
          </a:p>
        </p:txBody>
      </p:sp>
      <p:pic>
        <p:nvPicPr>
          <p:cNvPr id="44" name="Picture 9">
            <a:extLst>
              <a:ext uri="{FF2B5EF4-FFF2-40B4-BE49-F238E27FC236}">
                <a16:creationId xmlns:a16="http://schemas.microsoft.com/office/drawing/2014/main" id="{04B48A44-9053-453F-B437-117725E59D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E8FFE8"/>
              </a:clrFrom>
              <a:clrTo>
                <a:srgbClr val="E8FFE8">
                  <a:alpha val="0"/>
                </a:srgbClr>
              </a:clrTo>
            </a:clrChange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93" t="61945" r="59810" b="19144"/>
          <a:stretch>
            <a:fillRect/>
          </a:stretch>
        </p:blipFill>
        <p:spPr bwMode="auto">
          <a:xfrm>
            <a:off x="810626" y="3350424"/>
            <a:ext cx="1439863" cy="172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" name="Oval 32">
            <a:extLst>
              <a:ext uri="{FF2B5EF4-FFF2-40B4-BE49-F238E27FC236}">
                <a16:creationId xmlns:a16="http://schemas.microsoft.com/office/drawing/2014/main" id="{44B5F452-41FE-4ED8-8DF6-571B8072EF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20509" y="3902757"/>
            <a:ext cx="633413" cy="576263"/>
          </a:xfrm>
          <a:prstGeom prst="ellipse">
            <a:avLst/>
          </a:prstGeom>
          <a:solidFill>
            <a:srgbClr val="99FF66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vi-VN" altLang="en-US" b="1">
                <a:solidFill>
                  <a:srgbClr val="FF0066"/>
                </a:solidFill>
                <a:latin typeface="Arial" panose="020B0604020202020204" pitchFamily="34" charset="0"/>
              </a:rPr>
              <a:t>A</a:t>
            </a:r>
            <a:endParaRPr lang="en-US" altLang="en-US" b="1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pic>
        <p:nvPicPr>
          <p:cNvPr id="46" name="Picture 10">
            <a:extLst>
              <a:ext uri="{FF2B5EF4-FFF2-40B4-BE49-F238E27FC236}">
                <a16:creationId xmlns:a16="http://schemas.microsoft.com/office/drawing/2014/main" id="{90AD6230-1CD5-4E8A-93E1-499EC2AC8A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CDFFCD"/>
              </a:clrFrom>
              <a:clrTo>
                <a:srgbClr val="CDFFC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46" t="68242" r="74156" b="13911"/>
          <a:stretch>
            <a:fillRect/>
          </a:stretch>
        </p:blipFill>
        <p:spPr bwMode="auto">
          <a:xfrm>
            <a:off x="3849694" y="3806020"/>
            <a:ext cx="865188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" name="Oval 31">
            <a:extLst>
              <a:ext uri="{FF2B5EF4-FFF2-40B4-BE49-F238E27FC236}">
                <a16:creationId xmlns:a16="http://schemas.microsoft.com/office/drawing/2014/main" id="{28F73AFC-9D52-4EFF-A60E-5D3374091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5269" y="4015137"/>
            <a:ext cx="554037" cy="542925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vi-VN" altLang="en-US" b="1">
                <a:solidFill>
                  <a:srgbClr val="FF0066"/>
                </a:solidFill>
                <a:latin typeface="Arial" panose="020B0604020202020204" pitchFamily="34" charset="0"/>
              </a:rPr>
              <a:t>B</a:t>
            </a:r>
            <a:endParaRPr lang="en-US" altLang="en-US" b="1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pic>
        <p:nvPicPr>
          <p:cNvPr id="51" name="Picture 37">
            <a:extLst>
              <a:ext uri="{FF2B5EF4-FFF2-40B4-BE49-F238E27FC236}">
                <a16:creationId xmlns:a16="http://schemas.microsoft.com/office/drawing/2014/main" id="{BCD0A14B-D016-4116-981A-590B58661D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156118">
            <a:off x="7405007" y="3792507"/>
            <a:ext cx="1104900" cy="106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" name="Oval 38">
            <a:extLst>
              <a:ext uri="{FF2B5EF4-FFF2-40B4-BE49-F238E27FC236}">
                <a16:creationId xmlns:a16="http://schemas.microsoft.com/office/drawing/2014/main" id="{A0D2FE75-9DB0-44ED-B2F6-EB8E57D4DD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4009" y="4080638"/>
            <a:ext cx="457200" cy="490538"/>
          </a:xfrm>
          <a:prstGeom prst="ellipse">
            <a:avLst/>
          </a:prstGeom>
          <a:solidFill>
            <a:srgbClr val="FF66FF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vi-VN" altLang="en-US" b="1">
                <a:solidFill>
                  <a:srgbClr val="0000FF"/>
                </a:solidFill>
                <a:latin typeface="Arial" panose="020B0604020202020204" pitchFamily="34" charset="0"/>
              </a:rPr>
              <a:t>D</a:t>
            </a:r>
            <a:endParaRPr lang="en-US" altLang="en-US" b="1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grpSp>
        <p:nvGrpSpPr>
          <p:cNvPr id="81" name="Group 12">
            <a:extLst>
              <a:ext uri="{FF2B5EF4-FFF2-40B4-BE49-F238E27FC236}">
                <a16:creationId xmlns:a16="http://schemas.microsoft.com/office/drawing/2014/main" id="{2C3E2078-6DD0-46F1-9CA4-CEF8BB832EDA}"/>
              </a:ext>
            </a:extLst>
          </p:cNvPr>
          <p:cNvGrpSpPr>
            <a:grpSpLocks/>
          </p:cNvGrpSpPr>
          <p:nvPr/>
        </p:nvGrpSpPr>
        <p:grpSpPr bwMode="auto">
          <a:xfrm>
            <a:off x="8341728" y="2272907"/>
            <a:ext cx="1160463" cy="1081088"/>
            <a:chOff x="4059" y="753"/>
            <a:chExt cx="731" cy="681"/>
          </a:xfrm>
        </p:grpSpPr>
        <p:pic>
          <p:nvPicPr>
            <p:cNvPr id="82" name="Picture 6">
              <a:extLst>
                <a:ext uri="{FF2B5EF4-FFF2-40B4-BE49-F238E27FC236}">
                  <a16:creationId xmlns:a16="http://schemas.microsoft.com/office/drawing/2014/main" id="{425F8042-BFC5-4E05-A7EE-E6163B334F3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hq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59" y="753"/>
              <a:ext cx="681" cy="6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3" name="Oval 14">
              <a:extLst>
                <a:ext uri="{FF2B5EF4-FFF2-40B4-BE49-F238E27FC236}">
                  <a16:creationId xmlns:a16="http://schemas.microsoft.com/office/drawing/2014/main" id="{A7C41299-4491-4371-B704-6492A319A0B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963599">
              <a:off x="4291" y="946"/>
              <a:ext cx="499" cy="170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b="1">
                <a:solidFill>
                  <a:srgbClr val="FF3300"/>
                </a:solidFill>
              </a:endParaRPr>
            </a:p>
          </p:txBody>
        </p:sp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8754DF24-4303-4C13-96D9-5B2BF97814E0}"/>
              </a:ext>
            </a:extLst>
          </p:cNvPr>
          <p:cNvSpPr txBox="1"/>
          <p:nvPr/>
        </p:nvSpPr>
        <p:spPr>
          <a:xfrm>
            <a:off x="634209" y="1109011"/>
            <a:ext cx="110046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u="sng"/>
              <a:t>Câu 3</a:t>
            </a:r>
            <a:r>
              <a:rPr lang="vi-VN" sz="3200"/>
              <a:t>: Số bánh của hình dưới đây là:         </a:t>
            </a:r>
            <a:endParaRPr lang="en-US" sz="3200"/>
          </a:p>
        </p:txBody>
      </p:sp>
      <p:grpSp>
        <p:nvGrpSpPr>
          <p:cNvPr id="88" name="Group 42">
            <a:extLst>
              <a:ext uri="{FF2B5EF4-FFF2-40B4-BE49-F238E27FC236}">
                <a16:creationId xmlns:a16="http://schemas.microsoft.com/office/drawing/2014/main" id="{2B15DC25-7609-4551-A68E-F1C782246BD9}"/>
              </a:ext>
            </a:extLst>
          </p:cNvPr>
          <p:cNvGrpSpPr>
            <a:grpSpLocks/>
          </p:cNvGrpSpPr>
          <p:nvPr/>
        </p:nvGrpSpPr>
        <p:grpSpPr bwMode="auto">
          <a:xfrm>
            <a:off x="9908402" y="3624809"/>
            <a:ext cx="1020763" cy="1219200"/>
            <a:chOff x="3888" y="2688"/>
            <a:chExt cx="547" cy="624"/>
          </a:xfrm>
        </p:grpSpPr>
        <p:pic>
          <p:nvPicPr>
            <p:cNvPr id="89" name="Picture 39">
              <a:extLst>
                <a:ext uri="{FF2B5EF4-FFF2-40B4-BE49-F238E27FC236}">
                  <a16:creationId xmlns:a16="http://schemas.microsoft.com/office/drawing/2014/main" id="{3B09801F-2432-4C01-A579-45FC7275E95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2688"/>
              <a:ext cx="547" cy="6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0" name="Oval 8">
              <a:extLst>
                <a:ext uri="{FF2B5EF4-FFF2-40B4-BE49-F238E27FC236}">
                  <a16:creationId xmlns:a16="http://schemas.microsoft.com/office/drawing/2014/main" id="{DFBACE7C-58B2-4C20-801E-CC432688A4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2880"/>
              <a:ext cx="272" cy="272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vi-VN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C</a:t>
              </a:r>
              <a:endParaRPr lang="en-US" altLang="en-US" b="1">
                <a:solidFill>
                  <a:srgbClr val="0000FF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91" name="Picture 6">
            <a:extLst>
              <a:ext uri="{FF2B5EF4-FFF2-40B4-BE49-F238E27FC236}">
                <a16:creationId xmlns:a16="http://schemas.microsoft.com/office/drawing/2014/main" id="{36461B07-A239-4D9F-B502-C267ECDDEE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5707" y="1965564"/>
            <a:ext cx="1081087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" name="Picture 10" descr="1">
            <a:extLst>
              <a:ext uri="{FF2B5EF4-FFF2-40B4-BE49-F238E27FC236}">
                <a16:creationId xmlns:a16="http://schemas.microsoft.com/office/drawing/2014/main" id="{9D6E6359-FFA5-4BF4-B86A-D007BA17FE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EFFFA"/>
              </a:clrFrom>
              <a:clrTo>
                <a:srgbClr val="FEFF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219" y="1606957"/>
            <a:ext cx="1152525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" name="Picture 10" descr="1">
            <a:extLst>
              <a:ext uri="{FF2B5EF4-FFF2-40B4-BE49-F238E27FC236}">
                <a16:creationId xmlns:a16="http://schemas.microsoft.com/office/drawing/2014/main" id="{CF2C5E2A-ED02-4E5D-9701-87B70834E0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EFFFA"/>
              </a:clrFrom>
              <a:clrTo>
                <a:srgbClr val="FEFF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169" y="2415628"/>
            <a:ext cx="1152525" cy="106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4" name="Picture 6">
            <a:extLst>
              <a:ext uri="{FF2B5EF4-FFF2-40B4-BE49-F238E27FC236}">
                <a16:creationId xmlns:a16="http://schemas.microsoft.com/office/drawing/2014/main" id="{646B4EF7-DD20-4880-843F-079CF3F539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2128" y="521163"/>
            <a:ext cx="1081087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" name="Oval 14">
            <a:extLst>
              <a:ext uri="{FF2B5EF4-FFF2-40B4-BE49-F238E27FC236}">
                <a16:creationId xmlns:a16="http://schemas.microsoft.com/office/drawing/2014/main" id="{B80B7F17-900B-4091-9C97-8003B0A35CA1}"/>
              </a:ext>
            </a:extLst>
          </p:cNvPr>
          <p:cNvSpPr>
            <a:spLocks noChangeArrowheads="1"/>
          </p:cNvSpPr>
          <p:nvPr/>
        </p:nvSpPr>
        <p:spPr bwMode="auto">
          <a:xfrm rot="20636401">
            <a:off x="10451201" y="812671"/>
            <a:ext cx="737676" cy="33842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altLang="en-US" b="1">
              <a:solidFill>
                <a:srgbClr val="FF3300"/>
              </a:solidFill>
            </a:endParaRPr>
          </a:p>
        </p:txBody>
      </p:sp>
      <p:sp>
        <p:nvSpPr>
          <p:cNvPr id="97" name="Oval 14">
            <a:extLst>
              <a:ext uri="{FF2B5EF4-FFF2-40B4-BE49-F238E27FC236}">
                <a16:creationId xmlns:a16="http://schemas.microsoft.com/office/drawing/2014/main" id="{EA11CEC6-1D2F-48B3-91FF-A6983C6FAB21}"/>
              </a:ext>
            </a:extLst>
          </p:cNvPr>
          <p:cNvSpPr>
            <a:spLocks noChangeArrowheads="1"/>
          </p:cNvSpPr>
          <p:nvPr/>
        </p:nvSpPr>
        <p:spPr bwMode="auto">
          <a:xfrm rot="968573">
            <a:off x="1144388" y="1911711"/>
            <a:ext cx="772341" cy="294571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altLang="en-US" b="1">
              <a:solidFill>
                <a:srgbClr val="FF3300"/>
              </a:solidFill>
            </a:endParaRPr>
          </a:p>
        </p:txBody>
      </p:sp>
      <p:sp>
        <p:nvSpPr>
          <p:cNvPr id="100" name="Oval 14">
            <a:extLst>
              <a:ext uri="{FF2B5EF4-FFF2-40B4-BE49-F238E27FC236}">
                <a16:creationId xmlns:a16="http://schemas.microsoft.com/office/drawing/2014/main" id="{E9986C24-9E8F-4D85-B989-FA8EAA5D8C6C}"/>
              </a:ext>
            </a:extLst>
          </p:cNvPr>
          <p:cNvSpPr>
            <a:spLocks noChangeArrowheads="1"/>
          </p:cNvSpPr>
          <p:nvPr/>
        </p:nvSpPr>
        <p:spPr bwMode="auto">
          <a:xfrm rot="20636401">
            <a:off x="11135619" y="2262024"/>
            <a:ext cx="737676" cy="298414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altLang="en-US" b="1">
              <a:solidFill>
                <a:srgbClr val="FF3300"/>
              </a:solidFill>
            </a:endParaRPr>
          </a:p>
        </p:txBody>
      </p:sp>
      <p:sp>
        <p:nvSpPr>
          <p:cNvPr id="101" name="Oval 14">
            <a:extLst>
              <a:ext uri="{FF2B5EF4-FFF2-40B4-BE49-F238E27FC236}">
                <a16:creationId xmlns:a16="http://schemas.microsoft.com/office/drawing/2014/main" id="{A8B84F98-E96E-4204-B796-9FE8436A79DE}"/>
              </a:ext>
            </a:extLst>
          </p:cNvPr>
          <p:cNvSpPr>
            <a:spLocks noChangeArrowheads="1"/>
          </p:cNvSpPr>
          <p:nvPr/>
        </p:nvSpPr>
        <p:spPr bwMode="auto">
          <a:xfrm rot="968573" flipV="1">
            <a:off x="744059" y="2678980"/>
            <a:ext cx="649319" cy="344996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altLang="en-US" b="1">
              <a:solidFill>
                <a:srgbClr val="FF3300"/>
              </a:solidFill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964F8CD0-4DC8-89D8-AF9C-9C1429FD3057}"/>
              </a:ext>
            </a:extLst>
          </p:cNvPr>
          <p:cNvSpPr/>
          <p:nvPr/>
        </p:nvSpPr>
        <p:spPr>
          <a:xfrm>
            <a:off x="3237747" y="1927064"/>
            <a:ext cx="1447800" cy="1447800"/>
          </a:xfrm>
          <a:prstGeom prst="ellipse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767B1594-CB89-CA42-8472-9E815BEAFCF8}"/>
              </a:ext>
            </a:extLst>
          </p:cNvPr>
          <p:cNvSpPr/>
          <p:nvPr/>
        </p:nvSpPr>
        <p:spPr>
          <a:xfrm>
            <a:off x="4782579" y="1959851"/>
            <a:ext cx="1447800" cy="1447800"/>
          </a:xfrm>
          <a:prstGeom prst="ellipse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A88B8767-0F2C-EF43-97C8-AAEB7E2D91F2}"/>
              </a:ext>
            </a:extLst>
          </p:cNvPr>
          <p:cNvSpPr/>
          <p:nvPr/>
        </p:nvSpPr>
        <p:spPr>
          <a:xfrm>
            <a:off x="6306239" y="1907012"/>
            <a:ext cx="1447800" cy="1447800"/>
          </a:xfrm>
          <a:prstGeom prst="ellipse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6D94E5B1-1BDC-A921-0BC2-0BBBC54CFF90}"/>
              </a:ext>
            </a:extLst>
          </p:cNvPr>
          <p:cNvGrpSpPr/>
          <p:nvPr/>
        </p:nvGrpSpPr>
        <p:grpSpPr>
          <a:xfrm>
            <a:off x="6323045" y="1897380"/>
            <a:ext cx="1450964" cy="1467065"/>
            <a:chOff x="6312508" y="2631698"/>
            <a:chExt cx="1450964" cy="1467065"/>
          </a:xfrm>
        </p:grpSpPr>
        <p:sp>
          <p:nvSpPr>
            <p:cNvPr id="13" name="Partial Circle 12">
              <a:extLst>
                <a:ext uri="{FF2B5EF4-FFF2-40B4-BE49-F238E27FC236}">
                  <a16:creationId xmlns:a16="http://schemas.microsoft.com/office/drawing/2014/main" id="{FD68E997-1DDE-1978-4CE3-9A46B806DF2D}"/>
                </a:ext>
              </a:extLst>
            </p:cNvPr>
            <p:cNvSpPr/>
            <p:nvPr/>
          </p:nvSpPr>
          <p:spPr>
            <a:xfrm>
              <a:off x="6312508" y="2631698"/>
              <a:ext cx="1450964" cy="1467065"/>
            </a:xfrm>
            <a:prstGeom prst="pie">
              <a:avLst/>
            </a:prstGeom>
            <a:solidFill>
              <a:schemeClr val="bg1"/>
            </a:solidFill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solidFill>
                  <a:schemeClr val="tx1"/>
                </a:solidFill>
              </a:endParaRPr>
            </a:p>
          </p:txBody>
        </p: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AEC25F71-1EDB-9AF7-C830-6E58595BCFD1}"/>
                </a:ext>
              </a:extLst>
            </p:cNvPr>
            <p:cNvCxnSpPr>
              <a:endCxn id="13" idx="2"/>
            </p:cNvCxnSpPr>
            <p:nvPr/>
          </p:nvCxnSpPr>
          <p:spPr>
            <a:xfrm flipH="1">
              <a:off x="6312508" y="3365230"/>
              <a:ext cx="723899" cy="1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972D0C7B-2C5B-CE27-F5A8-6AE93189968D}"/>
              </a:ext>
            </a:extLst>
          </p:cNvPr>
          <p:cNvCxnSpPr>
            <a:cxnSpLocks/>
            <a:endCxn id="13" idx="1"/>
          </p:cNvCxnSpPr>
          <p:nvPr/>
        </p:nvCxnSpPr>
        <p:spPr>
          <a:xfrm>
            <a:off x="7048527" y="2640546"/>
            <a:ext cx="0" cy="723899"/>
          </a:xfrm>
          <a:prstGeom prst="line">
            <a:avLst/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14F20F33-3A2F-917D-CEA4-5E7E3C928D6A}"/>
              </a:ext>
            </a:extLst>
          </p:cNvPr>
          <p:cNvSpPr txBox="1"/>
          <p:nvPr/>
        </p:nvSpPr>
        <p:spPr>
          <a:xfrm>
            <a:off x="3414436" y="5056491"/>
            <a:ext cx="2519004" cy="1384995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r>
              <a:rPr lang="vi-VN" sz="2800" b="1">
                <a:solidFill>
                  <a:srgbClr val="FF0000"/>
                </a:solidFill>
              </a:rPr>
              <a:t>2 cái bánh </a:t>
            </a:r>
          </a:p>
          <a:p>
            <a:r>
              <a:rPr lang="vi-VN" sz="2800" b="1">
                <a:solidFill>
                  <a:srgbClr val="FF0000"/>
                </a:solidFill>
              </a:rPr>
              <a:t>Và    cái bánh</a:t>
            </a:r>
          </a:p>
          <a:p>
            <a:r>
              <a:rPr lang="vi-VN" sz="2800" b="1">
                <a:solidFill>
                  <a:srgbClr val="FF0000"/>
                </a:solidFill>
              </a:rPr>
              <a:t> </a:t>
            </a:r>
            <a:endParaRPr lang="vi-VN" sz="2800">
              <a:solidFill>
                <a:srgbClr val="FF0000"/>
              </a:solidFill>
            </a:endParaRPr>
          </a:p>
        </p:txBody>
      </p:sp>
      <p:grpSp>
        <p:nvGrpSpPr>
          <p:cNvPr id="22" name="Group 58">
            <a:extLst>
              <a:ext uri="{FF2B5EF4-FFF2-40B4-BE49-F238E27FC236}">
                <a16:creationId xmlns:a16="http://schemas.microsoft.com/office/drawing/2014/main" id="{FFEEB09C-9793-BF6B-D326-4FD0DB3B922C}"/>
              </a:ext>
            </a:extLst>
          </p:cNvPr>
          <p:cNvGrpSpPr>
            <a:grpSpLocks/>
          </p:cNvGrpSpPr>
          <p:nvPr/>
        </p:nvGrpSpPr>
        <p:grpSpPr bwMode="auto">
          <a:xfrm>
            <a:off x="3690867" y="5302015"/>
            <a:ext cx="628803" cy="1004090"/>
            <a:chOff x="688" y="3636"/>
            <a:chExt cx="560" cy="687"/>
          </a:xfrm>
        </p:grpSpPr>
        <p:grpSp>
          <p:nvGrpSpPr>
            <p:cNvPr id="23" name="Group 45">
              <a:extLst>
                <a:ext uri="{FF2B5EF4-FFF2-40B4-BE49-F238E27FC236}">
                  <a16:creationId xmlns:a16="http://schemas.microsoft.com/office/drawing/2014/main" id="{3AD8ADD6-C98F-0B72-07EC-8F8F4C845A2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3636"/>
              <a:ext cx="336" cy="687"/>
              <a:chOff x="480" y="3156"/>
              <a:chExt cx="336" cy="687"/>
            </a:xfrm>
          </p:grpSpPr>
          <p:sp>
            <p:nvSpPr>
              <p:cNvPr id="25" name="Text Box 46">
                <a:extLst>
                  <a:ext uri="{FF2B5EF4-FFF2-40B4-BE49-F238E27FC236}">
                    <a16:creationId xmlns:a16="http://schemas.microsoft.com/office/drawing/2014/main" id="{068B22FC-A934-D280-BFF4-CDC7EB88DD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14" y="3156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vi-VN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en-US" sz="3200" b="1">
                  <a:solidFill>
                    <a:srgbClr val="FF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" name="Text Box 47">
                <a:extLst>
                  <a:ext uri="{FF2B5EF4-FFF2-40B4-BE49-F238E27FC236}">
                    <a16:creationId xmlns:a16="http://schemas.microsoft.com/office/drawing/2014/main" id="{542132E4-33DF-D574-8F7E-301F721207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vi-VN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4</a:t>
                </a:r>
                <a:endParaRPr lang="en-US" altLang="en-US" sz="3200" b="1">
                  <a:solidFill>
                    <a:srgbClr val="FF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7" name="Line 48">
                <a:extLst>
                  <a:ext uri="{FF2B5EF4-FFF2-40B4-BE49-F238E27FC236}">
                    <a16:creationId xmlns:a16="http://schemas.microsoft.com/office/drawing/2014/main" id="{45A16F5C-D8B7-7A09-4BDE-BC504138DC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" name="Text Box 56">
              <a:extLst>
                <a:ext uri="{FF2B5EF4-FFF2-40B4-BE49-F238E27FC236}">
                  <a16:creationId xmlns:a16="http://schemas.microsoft.com/office/drawing/2014/main" id="{D615DD67-787B-6D94-C57F-C802BE27E0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" y="3790"/>
              <a:ext cx="1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3200" b="1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175D2476-8AF5-7546-2B53-F1ADDAA28A85}"/>
              </a:ext>
            </a:extLst>
          </p:cNvPr>
          <p:cNvSpPr txBox="1"/>
          <p:nvPr/>
        </p:nvSpPr>
        <p:spPr>
          <a:xfrm>
            <a:off x="304072" y="4998779"/>
            <a:ext cx="2638013" cy="1384995"/>
          </a:xfrm>
          <a:prstGeom prst="rect">
            <a:avLst/>
          </a:prstGeom>
          <a:noFill/>
          <a:ln w="38100">
            <a:solidFill>
              <a:srgbClr val="92D050"/>
            </a:solidFill>
          </a:ln>
        </p:spPr>
        <p:txBody>
          <a:bodyPr wrap="square" rtlCol="0">
            <a:spAutoFit/>
          </a:bodyPr>
          <a:lstStyle/>
          <a:p>
            <a:r>
              <a:rPr lang="vi-VN" sz="2800" b="1">
                <a:solidFill>
                  <a:srgbClr val="FF0000"/>
                </a:solidFill>
              </a:rPr>
              <a:t>2 cái bánh </a:t>
            </a:r>
          </a:p>
          <a:p>
            <a:r>
              <a:rPr lang="vi-VN" sz="2800" b="1">
                <a:solidFill>
                  <a:srgbClr val="FF0000"/>
                </a:solidFill>
              </a:rPr>
              <a:t>và      cái bánh</a:t>
            </a:r>
          </a:p>
          <a:p>
            <a:endParaRPr lang="vi-VN" sz="2800">
              <a:solidFill>
                <a:srgbClr val="FF0000"/>
              </a:solidFill>
            </a:endParaRPr>
          </a:p>
        </p:txBody>
      </p:sp>
      <p:grpSp>
        <p:nvGrpSpPr>
          <p:cNvPr id="29" name="Group 60">
            <a:extLst>
              <a:ext uri="{FF2B5EF4-FFF2-40B4-BE49-F238E27FC236}">
                <a16:creationId xmlns:a16="http://schemas.microsoft.com/office/drawing/2014/main" id="{F5C03201-4830-4135-D0CC-AF20645A2AA2}"/>
              </a:ext>
            </a:extLst>
          </p:cNvPr>
          <p:cNvGrpSpPr>
            <a:grpSpLocks/>
          </p:cNvGrpSpPr>
          <p:nvPr/>
        </p:nvGrpSpPr>
        <p:grpSpPr bwMode="auto">
          <a:xfrm>
            <a:off x="438267" y="5251043"/>
            <a:ext cx="920750" cy="1089025"/>
            <a:chOff x="3500" y="2112"/>
            <a:chExt cx="580" cy="686"/>
          </a:xfrm>
        </p:grpSpPr>
        <p:grpSp>
          <p:nvGrpSpPr>
            <p:cNvPr id="30" name="Group 41">
              <a:extLst>
                <a:ext uri="{FF2B5EF4-FFF2-40B4-BE49-F238E27FC236}">
                  <a16:creationId xmlns:a16="http://schemas.microsoft.com/office/drawing/2014/main" id="{FC13D0C5-3160-DE47-CA5D-0424F576652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4" y="2112"/>
              <a:ext cx="336" cy="686"/>
              <a:chOff x="480" y="3157"/>
              <a:chExt cx="336" cy="686"/>
            </a:xfrm>
          </p:grpSpPr>
          <p:sp>
            <p:nvSpPr>
              <p:cNvPr id="32" name="Text Box 42">
                <a:extLst>
                  <a:ext uri="{FF2B5EF4-FFF2-40B4-BE49-F238E27FC236}">
                    <a16:creationId xmlns:a16="http://schemas.microsoft.com/office/drawing/2014/main" id="{0986D443-09B6-ACAB-DAA8-FF243E7ECA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33" name="Text Box 43">
                <a:extLst>
                  <a:ext uri="{FF2B5EF4-FFF2-40B4-BE49-F238E27FC236}">
                    <a16:creationId xmlns:a16="http://schemas.microsoft.com/office/drawing/2014/main" id="{1F9027B2-8580-0E8E-F786-563F59C9A5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34" name="Line 44">
                <a:extLst>
                  <a:ext uri="{FF2B5EF4-FFF2-40B4-BE49-F238E27FC236}">
                    <a16:creationId xmlns:a16="http://schemas.microsoft.com/office/drawing/2014/main" id="{D13B919C-40D1-4F41-58BD-2B5AA0B338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1" name="Text Box 55">
              <a:extLst>
                <a:ext uri="{FF2B5EF4-FFF2-40B4-BE49-F238E27FC236}">
                  <a16:creationId xmlns:a16="http://schemas.microsoft.com/office/drawing/2014/main" id="{3BE454A5-E1E2-F00B-927E-87FB560AF5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0" y="2256"/>
              <a:ext cx="1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3200" b="1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5" name="TextBox 34">
            <a:extLst>
              <a:ext uri="{FF2B5EF4-FFF2-40B4-BE49-F238E27FC236}">
                <a16:creationId xmlns:a16="http://schemas.microsoft.com/office/drawing/2014/main" id="{DB2D0608-DA14-B6D9-5329-2F0C0FFE698D}"/>
              </a:ext>
            </a:extLst>
          </p:cNvPr>
          <p:cNvSpPr txBox="1"/>
          <p:nvPr/>
        </p:nvSpPr>
        <p:spPr>
          <a:xfrm>
            <a:off x="6392767" y="4937311"/>
            <a:ext cx="2638013" cy="1384995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vi-VN" sz="2800" b="1">
                <a:solidFill>
                  <a:srgbClr val="FF0000"/>
                </a:solidFill>
              </a:rPr>
              <a:t>3 cái bánh</a:t>
            </a:r>
          </a:p>
          <a:p>
            <a:r>
              <a:rPr lang="vi-VN" sz="2800" b="1">
                <a:solidFill>
                  <a:srgbClr val="FF0000"/>
                </a:solidFill>
              </a:rPr>
              <a:t>Và     cái bánh</a:t>
            </a:r>
          </a:p>
          <a:p>
            <a:r>
              <a:rPr lang="vi-VN" sz="2800" b="1">
                <a:solidFill>
                  <a:srgbClr val="FF0000"/>
                </a:solidFill>
              </a:rPr>
              <a:t> </a:t>
            </a:r>
            <a:endParaRPr lang="vi-VN" sz="2800">
              <a:solidFill>
                <a:srgbClr val="FF0000"/>
              </a:solidFill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04D7C4A8-F49C-77C4-C68B-A31D4A408174}"/>
              </a:ext>
            </a:extLst>
          </p:cNvPr>
          <p:cNvSpPr txBox="1"/>
          <p:nvPr/>
        </p:nvSpPr>
        <p:spPr>
          <a:xfrm>
            <a:off x="9379582" y="4921110"/>
            <a:ext cx="2638013" cy="1384995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vi-VN" sz="2800" b="1">
                <a:solidFill>
                  <a:srgbClr val="FF0000"/>
                </a:solidFill>
              </a:rPr>
              <a:t>3 cái bánh </a:t>
            </a:r>
          </a:p>
          <a:p>
            <a:r>
              <a:rPr lang="vi-VN" sz="2800" b="1">
                <a:solidFill>
                  <a:srgbClr val="FF0000"/>
                </a:solidFill>
              </a:rPr>
              <a:t>Và     cái bánh </a:t>
            </a:r>
          </a:p>
          <a:p>
            <a:r>
              <a:rPr lang="vi-VN" sz="2800">
                <a:solidFill>
                  <a:srgbClr val="FF0000"/>
                </a:solidFill>
              </a:rPr>
              <a:t> </a:t>
            </a:r>
          </a:p>
        </p:txBody>
      </p:sp>
      <p:grpSp>
        <p:nvGrpSpPr>
          <p:cNvPr id="48" name="Group 58">
            <a:extLst>
              <a:ext uri="{FF2B5EF4-FFF2-40B4-BE49-F238E27FC236}">
                <a16:creationId xmlns:a16="http://schemas.microsoft.com/office/drawing/2014/main" id="{8C0E4988-91F0-EED9-C555-06EFA1399946}"/>
              </a:ext>
            </a:extLst>
          </p:cNvPr>
          <p:cNvGrpSpPr>
            <a:grpSpLocks/>
          </p:cNvGrpSpPr>
          <p:nvPr/>
        </p:nvGrpSpPr>
        <p:grpSpPr bwMode="auto">
          <a:xfrm>
            <a:off x="6575617" y="5204475"/>
            <a:ext cx="889000" cy="1089025"/>
            <a:chOff x="688" y="3637"/>
            <a:chExt cx="560" cy="686"/>
          </a:xfrm>
        </p:grpSpPr>
        <p:grpSp>
          <p:nvGrpSpPr>
            <p:cNvPr id="49" name="Group 45">
              <a:extLst>
                <a:ext uri="{FF2B5EF4-FFF2-40B4-BE49-F238E27FC236}">
                  <a16:creationId xmlns:a16="http://schemas.microsoft.com/office/drawing/2014/main" id="{7B330DAC-4FF4-9359-BA05-713EC7B687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3637"/>
              <a:ext cx="336" cy="686"/>
              <a:chOff x="480" y="3157"/>
              <a:chExt cx="336" cy="686"/>
            </a:xfrm>
          </p:grpSpPr>
          <p:sp>
            <p:nvSpPr>
              <p:cNvPr id="54" name="Text Box 46">
                <a:extLst>
                  <a:ext uri="{FF2B5EF4-FFF2-40B4-BE49-F238E27FC236}">
                    <a16:creationId xmlns:a16="http://schemas.microsoft.com/office/drawing/2014/main" id="{DA85463F-6B1D-4207-8989-8F2EE82DAF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vi-VN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1</a:t>
                </a:r>
                <a:endParaRPr lang="en-US" altLang="en-US" sz="3200" b="1">
                  <a:solidFill>
                    <a:srgbClr val="FF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5" name="Text Box 47">
                <a:extLst>
                  <a:ext uri="{FF2B5EF4-FFF2-40B4-BE49-F238E27FC236}">
                    <a16:creationId xmlns:a16="http://schemas.microsoft.com/office/drawing/2014/main" id="{70F134BF-47DA-2FA6-FA09-D6BD16B50D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vi-VN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4</a:t>
                </a:r>
                <a:endParaRPr lang="en-US" altLang="en-US" sz="3200" b="1">
                  <a:solidFill>
                    <a:srgbClr val="FF0066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56" name="Line 48">
                <a:extLst>
                  <a:ext uri="{FF2B5EF4-FFF2-40B4-BE49-F238E27FC236}">
                    <a16:creationId xmlns:a16="http://schemas.microsoft.com/office/drawing/2014/main" id="{DEDC82FD-B928-60A2-9F75-BE60B5FACB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0" name="Text Box 56">
              <a:extLst>
                <a:ext uri="{FF2B5EF4-FFF2-40B4-BE49-F238E27FC236}">
                  <a16:creationId xmlns:a16="http://schemas.microsoft.com/office/drawing/2014/main" id="{FCD1BAC0-2EEC-0B23-C175-6102A49F4A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8" y="3790"/>
              <a:ext cx="1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3200" b="1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3" name="Group 60">
            <a:extLst>
              <a:ext uri="{FF2B5EF4-FFF2-40B4-BE49-F238E27FC236}">
                <a16:creationId xmlns:a16="http://schemas.microsoft.com/office/drawing/2014/main" id="{44CA1F92-E898-2172-8AC8-9B28FDD8992C}"/>
              </a:ext>
            </a:extLst>
          </p:cNvPr>
          <p:cNvGrpSpPr>
            <a:grpSpLocks/>
          </p:cNvGrpSpPr>
          <p:nvPr/>
        </p:nvGrpSpPr>
        <p:grpSpPr bwMode="auto">
          <a:xfrm>
            <a:off x="9567294" y="5251043"/>
            <a:ext cx="920750" cy="1089025"/>
            <a:chOff x="3500" y="2112"/>
            <a:chExt cx="580" cy="686"/>
          </a:xfrm>
        </p:grpSpPr>
        <p:grpSp>
          <p:nvGrpSpPr>
            <p:cNvPr id="64" name="Group 41">
              <a:extLst>
                <a:ext uri="{FF2B5EF4-FFF2-40B4-BE49-F238E27FC236}">
                  <a16:creationId xmlns:a16="http://schemas.microsoft.com/office/drawing/2014/main" id="{71DFBD57-AA3A-A38A-E811-9F12C1A0F4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4" y="2112"/>
              <a:ext cx="336" cy="686"/>
              <a:chOff x="480" y="3157"/>
              <a:chExt cx="336" cy="686"/>
            </a:xfrm>
          </p:grpSpPr>
          <p:sp>
            <p:nvSpPr>
              <p:cNvPr id="66" name="Text Box 42">
                <a:extLst>
                  <a:ext uri="{FF2B5EF4-FFF2-40B4-BE49-F238E27FC236}">
                    <a16:creationId xmlns:a16="http://schemas.microsoft.com/office/drawing/2014/main" id="{5BD091B4-327B-73EF-CD82-567E3DA0395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8" y="3157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67" name="Text Box 43">
                <a:extLst>
                  <a:ext uri="{FF2B5EF4-FFF2-40B4-BE49-F238E27FC236}">
                    <a16:creationId xmlns:a16="http://schemas.microsoft.com/office/drawing/2014/main" id="{311D2ED9-C6CE-11FE-7894-FC0DB2C8D9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" y="3475"/>
                <a:ext cx="246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3200" b="1">
                    <a:solidFill>
                      <a:srgbClr val="FF0066"/>
                    </a:solidFill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68" name="Line 44">
                <a:extLst>
                  <a:ext uri="{FF2B5EF4-FFF2-40B4-BE49-F238E27FC236}">
                    <a16:creationId xmlns:a16="http://schemas.microsoft.com/office/drawing/2014/main" id="{82DC22D4-AEBC-E0ED-2145-0EBE4F4576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3504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5" name="Text Box 55">
              <a:extLst>
                <a:ext uri="{FF2B5EF4-FFF2-40B4-BE49-F238E27FC236}">
                  <a16:creationId xmlns:a16="http://schemas.microsoft.com/office/drawing/2014/main" id="{B8DF7CF1-F865-384D-9DBD-7DC2549F7E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0" y="2256"/>
              <a:ext cx="1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3200" b="1">
                <a:solidFill>
                  <a:srgbClr val="FF0066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73" name="TextBox 72">
            <a:extLst>
              <a:ext uri="{FF2B5EF4-FFF2-40B4-BE49-F238E27FC236}">
                <a16:creationId xmlns:a16="http://schemas.microsoft.com/office/drawing/2014/main" id="{64B1F768-1118-C0FB-771F-3180A018A7D0}"/>
              </a:ext>
            </a:extLst>
          </p:cNvPr>
          <p:cNvSpPr txBox="1"/>
          <p:nvPr/>
        </p:nvSpPr>
        <p:spPr>
          <a:xfrm>
            <a:off x="3161099" y="1810149"/>
            <a:ext cx="4927600" cy="1666827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txBody>
          <a:bodyPr wrap="square" rtlCol="0">
            <a:spAutoFit/>
          </a:bodyPr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0429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294 0.0375 L -0.08906 0.17523 C -0.09206 0.2368 -0.15495 0.30393 -0.2026 0.29629 L -0.31003 0.27986 " pathEditMode="relative" rAng="5700000" ptsTypes="AAAA">
                                      <p:cBhvr>
                                        <p:cTn id="6" dur="2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315" y="121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3">
            <a:extLst>
              <a:ext uri="{FF2B5EF4-FFF2-40B4-BE49-F238E27FC236}">
                <a16:creationId xmlns:a16="http://schemas.microsoft.com/office/drawing/2014/main" id="{9F106B64-4225-B733-3366-0970EE644E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800"/>
            <a:ext cx="12123738" cy="675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">
            <a:extLst>
              <a:ext uri="{FF2B5EF4-FFF2-40B4-BE49-F238E27FC236}">
                <a16:creationId xmlns:a16="http://schemas.microsoft.com/office/drawing/2014/main" id="{76B76D60-F663-E511-3173-3E11F67559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5280" y="3200400"/>
            <a:ext cx="2479040" cy="2057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folHlink"/>
              </a:buClr>
              <a:buSzPct val="80000"/>
              <a:buFont typeface="Wingdings" panose="05000000000000000000" pitchFamily="2" charset="2"/>
              <a:buChar char="l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80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anose="05000000000000000000" pitchFamily="2" charset="2"/>
              <a:buChar char="l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vi-VN" altLang="en-US" sz="3192" b="1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vi-VN" altLang="en-US" sz="3192" b="1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vi-VN" altLang="en-US" sz="3192" b="1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vi-VN" altLang="en-US" sz="3192" b="1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6BDE54A-0196-5217-2E5E-C236F9D817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720" y="650240"/>
            <a:ext cx="11734800" cy="60858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6EB740E-3DAC-4D06-310F-AD7679A5E6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71120"/>
            <a:ext cx="12192000" cy="7274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74476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37E7781-396C-120D-1D6B-1C37FC9981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601" y="142240"/>
            <a:ext cx="8016239" cy="261126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D28B5E8-1AEF-4BCF-989C-7281B3833BE0}"/>
              </a:ext>
            </a:extLst>
          </p:cNvPr>
          <p:cNvSpPr txBox="1"/>
          <p:nvPr/>
        </p:nvSpPr>
        <p:spPr>
          <a:xfrm flipV="1">
            <a:off x="2103120" y="142239"/>
            <a:ext cx="6014720" cy="162562"/>
          </a:xfrm>
          <a:prstGeom prst="rect">
            <a:avLst/>
          </a:prstGeom>
          <a:solidFill>
            <a:srgbClr val="C5D3FF"/>
          </a:solidFill>
        </p:spPr>
        <p:txBody>
          <a:bodyPr wrap="square" rtlCol="0">
            <a:spAutoFit/>
          </a:bodyPr>
          <a:lstStyle/>
          <a:p>
            <a:endParaRPr lang="vi-VN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31E7754-06E1-BC17-6A8A-F27CEF40E583}"/>
              </a:ext>
            </a:extLst>
          </p:cNvPr>
          <p:cNvSpPr txBox="1"/>
          <p:nvPr/>
        </p:nvSpPr>
        <p:spPr>
          <a:xfrm>
            <a:off x="355600" y="2818340"/>
            <a:ext cx="108407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kern="100">
                <a:solidFill>
                  <a:srgbClr val="18171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800" kern="100">
                <a:solidFill>
                  <a:srgbClr val="18171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a đều 5 cái bánh cho 4 bạn </a:t>
            </a:r>
            <a:r>
              <a:rPr lang="vi-VN" sz="2800" kern="100">
                <a:solidFill>
                  <a:srgbClr val="181717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 mỗi bạn sẽ được mấy phần cái bánh ? </a:t>
            </a:r>
            <a:endParaRPr lang="vi-VN" sz="280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CA70E11-EB0C-1E2F-1A28-BD86E1A837CE}"/>
              </a:ext>
            </a:extLst>
          </p:cNvPr>
          <p:cNvSpPr txBox="1"/>
          <p:nvPr/>
        </p:nvSpPr>
        <p:spPr>
          <a:xfrm>
            <a:off x="7680960" y="2818340"/>
            <a:ext cx="4257040" cy="954107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sz="2800"/>
              <a:t>1 </a:t>
            </a:r>
            <a:r>
              <a:rPr lang="vi-VN" sz="2800"/>
              <a:t>cái bánh và      cái bánh</a:t>
            </a:r>
          </a:p>
          <a:p>
            <a:r>
              <a:rPr lang="vi-VN" sz="2800"/>
              <a:t>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2E2042C-D587-7E0B-EC28-4CC528191E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278837"/>
              </p:ext>
            </p:extLst>
          </p:nvPr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8DC141C-5DBA-07FF-2A60-7193983A29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40287"/>
              </p:ext>
            </p:extLst>
          </p:nvPr>
        </p:nvGraphicFramePr>
        <p:xfrm>
          <a:off x="9809480" y="2753501"/>
          <a:ext cx="751839" cy="954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6" imgW="152280" imgH="393480" progId="Equation.DSMT4">
                  <p:embed/>
                </p:oleObj>
              </mc:Choice>
              <mc:Fallback>
                <p:oleObj name="Equation" r:id="rId6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09480" y="2753501"/>
                        <a:ext cx="751839" cy="954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D40E0646-9914-D1BB-E02B-5573393A96AF}"/>
              </a:ext>
            </a:extLst>
          </p:cNvPr>
          <p:cNvSpPr txBox="1"/>
          <p:nvPr/>
        </p:nvSpPr>
        <p:spPr>
          <a:xfrm>
            <a:off x="690881" y="3576812"/>
            <a:ext cx="3820160" cy="52322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vi-VN" sz="2800">
                <a:solidFill>
                  <a:schemeClr val="tx1"/>
                </a:solidFill>
              </a:rPr>
              <a:t>1 và</a:t>
            </a:r>
            <a:endParaRPr lang="vi-VN" sz="2800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DCC375E-DD6D-0AD4-8311-52EB3CBE92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738472"/>
              </p:ext>
            </p:extLst>
          </p:nvPr>
        </p:nvGraphicFramePr>
        <p:xfrm>
          <a:off x="1435735" y="3410109"/>
          <a:ext cx="750887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8" imgW="751332" imgH="954286" progId="Equation.DSMT4">
                  <p:embed/>
                </p:oleObj>
              </mc:Choice>
              <mc:Fallback>
                <p:oleObj name="Equation" r:id="rId8" imgW="751332" imgH="9542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35735" y="3410109"/>
                        <a:ext cx="750887" cy="954087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78A6DF4-B18B-693B-D24F-89951C9DE0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818084"/>
              </p:ext>
            </p:extLst>
          </p:nvPr>
        </p:nvGraphicFramePr>
        <p:xfrm>
          <a:off x="3957640" y="3401319"/>
          <a:ext cx="551815" cy="1114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10" imgW="215640" imgH="393480" progId="Equation.DSMT4">
                  <p:embed/>
                </p:oleObj>
              </mc:Choice>
              <mc:Fallback>
                <p:oleObj name="Equation" r:id="rId10" imgW="215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57640" y="3401319"/>
                        <a:ext cx="551815" cy="1114583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B206747F-F4D2-F6F9-2C74-729ED6452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29030"/>
              </p:ext>
            </p:extLst>
          </p:nvPr>
        </p:nvGraphicFramePr>
        <p:xfrm>
          <a:off x="629921" y="4937513"/>
          <a:ext cx="573087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2" imgW="573214" imgH="1135626" progId="Equation.DSMT4">
                  <p:embed/>
                </p:oleObj>
              </mc:Choice>
              <mc:Fallback>
                <p:oleObj name="Equation" r:id="rId12" imgW="573214" imgH="11356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9921" y="4937513"/>
                        <a:ext cx="573087" cy="1135062"/>
                      </a:xfrm>
                      <a:prstGeom prst="rect">
                        <a:avLst/>
                      </a:prstGeom>
                      <a:ln w="1905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1A8E07AD-E24D-080E-6809-4A6EC9C5B731}"/>
              </a:ext>
            </a:extLst>
          </p:cNvPr>
          <p:cNvSpPr txBox="1"/>
          <p:nvPr/>
        </p:nvSpPr>
        <p:spPr>
          <a:xfrm>
            <a:off x="1313500" y="4789986"/>
            <a:ext cx="206724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vi-VN" sz="2800"/>
          </a:p>
          <a:p>
            <a:r>
              <a:rPr lang="vi-VN" sz="2800"/>
              <a:t> </a:t>
            </a:r>
            <a:r>
              <a:rPr lang="vi-VN" sz="2800" b="1">
                <a:solidFill>
                  <a:srgbClr val="C00000"/>
                </a:solidFill>
              </a:rPr>
              <a:t>là hỗn số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733AB64-CC0D-0D2D-3F2A-78639D0EB40C}"/>
              </a:ext>
            </a:extLst>
          </p:cNvPr>
          <p:cNvSpPr txBox="1"/>
          <p:nvPr/>
        </p:nvSpPr>
        <p:spPr>
          <a:xfrm>
            <a:off x="1932942" y="3616316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/>
              <a:t> Viết gọn là </a:t>
            </a:r>
          </a:p>
        </p:txBody>
      </p:sp>
    </p:spTree>
    <p:extLst>
      <p:ext uri="{BB962C8B-B14F-4D97-AF65-F5344CB8AC3E}">
        <p14:creationId xmlns:p14="http://schemas.microsoft.com/office/powerpoint/2010/main" val="2690479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9" grpId="0" animBg="1"/>
      <p:bldP spid="23" grpId="0"/>
      <p:bldP spid="3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46</TotalTime>
  <Words>423</Words>
  <Application>Microsoft Office PowerPoint</Application>
  <PresentationFormat>Widescreen</PresentationFormat>
  <Paragraphs>101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2" baseType="lpstr">
      <vt:lpstr>.Vn3DH</vt:lpstr>
      <vt:lpstr>.VnTime</vt:lpstr>
      <vt:lpstr>Arial</vt:lpstr>
      <vt:lpstr>Calibri</vt:lpstr>
      <vt:lpstr>Calibri Light</vt:lpstr>
      <vt:lpstr>Impact</vt:lpstr>
      <vt:lpstr>Times New Roman</vt:lpstr>
      <vt:lpstr>VN-NTime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MyPC</cp:lastModifiedBy>
  <cp:revision>13</cp:revision>
  <dcterms:created xsi:type="dcterms:W3CDTF">2024-07-01T08:11:47Z</dcterms:created>
  <dcterms:modified xsi:type="dcterms:W3CDTF">2024-09-10T02:21:17Z</dcterms:modified>
</cp:coreProperties>
</file>